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138866" w14:textId="2FD7A582" w:rsidR="009C4710" w:rsidRPr="00DA64CE" w:rsidRDefault="00093CE6" w:rsidP="00816CB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A64CE">
        <w:rPr>
          <w:rFonts w:ascii="Times New Roman" w:hAnsi="Times New Roman" w:cs="Times New Roman"/>
          <w:b/>
          <w:bCs/>
          <w:sz w:val="28"/>
          <w:szCs w:val="28"/>
        </w:rPr>
        <w:t xml:space="preserve">Описание </w:t>
      </w:r>
      <w:r w:rsidR="00816CB7" w:rsidRPr="00DA64CE">
        <w:rPr>
          <w:rFonts w:ascii="Times New Roman" w:hAnsi="Times New Roman" w:cs="Times New Roman"/>
          <w:b/>
          <w:bCs/>
          <w:sz w:val="28"/>
          <w:szCs w:val="28"/>
        </w:rPr>
        <w:t>вступительного экзамена</w:t>
      </w:r>
      <w:r w:rsidR="009C4710" w:rsidRPr="00DA64CE">
        <w:rPr>
          <w:rFonts w:ascii="Times New Roman" w:hAnsi="Times New Roman" w:cs="Times New Roman"/>
          <w:b/>
          <w:bCs/>
          <w:sz w:val="28"/>
          <w:szCs w:val="28"/>
        </w:rPr>
        <w:t xml:space="preserve"> по химии для филиала РХТУ им.</w:t>
      </w:r>
      <w:r w:rsidR="00816CB7" w:rsidRPr="00DA64CE">
        <w:rPr>
          <w:rFonts w:ascii="Times New Roman" w:hAnsi="Times New Roman" w:cs="Times New Roman"/>
          <w:b/>
          <w:bCs/>
          <w:sz w:val="28"/>
          <w:szCs w:val="28"/>
        </w:rPr>
        <w:t> </w:t>
      </w:r>
      <w:r w:rsidR="009C4710" w:rsidRPr="00DA64CE">
        <w:rPr>
          <w:rFonts w:ascii="Times New Roman" w:hAnsi="Times New Roman" w:cs="Times New Roman"/>
          <w:b/>
          <w:bCs/>
          <w:sz w:val="28"/>
          <w:szCs w:val="28"/>
        </w:rPr>
        <w:t>Д.И.</w:t>
      </w:r>
      <w:r w:rsidR="00B1049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C4710" w:rsidRPr="00DA64CE">
        <w:rPr>
          <w:rFonts w:ascii="Times New Roman" w:hAnsi="Times New Roman" w:cs="Times New Roman"/>
          <w:b/>
          <w:bCs/>
          <w:sz w:val="28"/>
          <w:szCs w:val="28"/>
        </w:rPr>
        <w:t>Менделеева</w:t>
      </w:r>
    </w:p>
    <w:p w14:paraId="5547C1BF" w14:textId="5E28B219" w:rsidR="00093CE6" w:rsidRPr="00DA64CE" w:rsidRDefault="00816CB7" w:rsidP="00816C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</w:pPr>
      <w:r w:rsidRPr="00DA64CE">
        <w:rPr>
          <w:rFonts w:ascii="Times New Roman" w:eastAsia="Times New Roman" w:hAnsi="Times New Roman" w:cs="Times New Roman"/>
          <w:b/>
          <w:snapToGrid w:val="0"/>
          <w:sz w:val="28"/>
          <w:szCs w:val="28"/>
          <w:lang w:eastAsia="ru-RU"/>
        </w:rPr>
        <w:t>Перечень элементов содержания, проверяемых на экзамене</w:t>
      </w:r>
    </w:p>
    <w:p w14:paraId="5A455CC5" w14:textId="77777777" w:rsidR="00AC5FD9" w:rsidRPr="00093CE6" w:rsidRDefault="00AC5FD9" w:rsidP="00816CB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napToGrid w:val="0"/>
          <w:sz w:val="24"/>
          <w:szCs w:val="28"/>
          <w:lang w:eastAsia="ru-RU"/>
        </w:rPr>
      </w:pPr>
    </w:p>
    <w:p w14:paraId="3CE0AAC2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napToGrid w:val="0"/>
          <w:sz w:val="24"/>
          <w:szCs w:val="28"/>
          <w:u w:val="single"/>
          <w:lang w:eastAsia="ru-RU"/>
        </w:rPr>
      </w:pPr>
      <w:r w:rsidRPr="00093CE6">
        <w:rPr>
          <w:rFonts w:ascii="Times New Roman" w:eastAsia="Times New Roman" w:hAnsi="Times New Roman" w:cs="Times New Roman"/>
          <w:bCs/>
          <w:iCs/>
          <w:snapToGrid w:val="0"/>
          <w:sz w:val="24"/>
          <w:szCs w:val="28"/>
          <w:u w:val="single"/>
          <w:lang w:eastAsia="ru-RU"/>
        </w:rPr>
        <w:t>Периодический закон и Периодическая система химических элементов Д.И. Менделеева. Современные представления о строении атома</w:t>
      </w:r>
    </w:p>
    <w:p w14:paraId="12039D4F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 xml:space="preserve">Строение электронных оболочек атомов элементов первых четырех периодов: </w:t>
      </w:r>
      <w:r w:rsidRPr="00093CE6">
        <w:rPr>
          <w:rFonts w:ascii="Times New Roman" w:eastAsia="Times New Roman" w:hAnsi="Times New Roman" w:cs="Times New Roman"/>
          <w:i/>
          <w:snapToGrid w:val="0"/>
          <w:sz w:val="24"/>
          <w:szCs w:val="28"/>
          <w:lang w:eastAsia="ru-RU"/>
        </w:rPr>
        <w:t>s</w:t>
      </w: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-, </w:t>
      </w:r>
      <w:r w:rsidRPr="00093CE6">
        <w:rPr>
          <w:rFonts w:ascii="Times New Roman" w:eastAsia="Times New Roman" w:hAnsi="Times New Roman" w:cs="Times New Roman"/>
          <w:i/>
          <w:sz w:val="24"/>
          <w:szCs w:val="28"/>
          <w:lang w:eastAsia="ru-RU"/>
        </w:rPr>
        <w:t>p-</w:t>
      </w: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и </w:t>
      </w:r>
      <w:r w:rsidRPr="00093CE6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d</w:t>
      </w: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-элементы. Электронная конфигурация атома. </w:t>
      </w:r>
      <w:r w:rsidRPr="00093CE6">
        <w:rPr>
          <w:rFonts w:ascii="Times New Roman" w:eastAsia="Times New Roman" w:hAnsi="Times New Roman" w:cs="Times New Roman"/>
          <w:iCs/>
          <w:snapToGrid w:val="0"/>
          <w:sz w:val="24"/>
          <w:szCs w:val="28"/>
          <w:lang w:eastAsia="ru-RU"/>
        </w:rPr>
        <w:t>Основное и возбужденное состояние атомов.</w:t>
      </w: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 xml:space="preserve"> Закономерности изменения свойств элементов и их соединений по периодам и группам. Общая характеристика металлов IА–IIIА групп в связи с их положением в Периодической системе химических элементов Д.И. Менделеева и особенностями строения их атомов.</w:t>
      </w:r>
    </w:p>
    <w:p w14:paraId="2FB6A875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 xml:space="preserve">Характеристика </w:t>
      </w:r>
      <w:r w:rsidRPr="00093CE6">
        <w:rPr>
          <w:rFonts w:ascii="Times New Roman" w:eastAsia="Times New Roman" w:hAnsi="Times New Roman" w:cs="Times New Roman"/>
          <w:iCs/>
          <w:snapToGrid w:val="0"/>
          <w:sz w:val="24"/>
          <w:szCs w:val="28"/>
          <w:lang w:eastAsia="ru-RU"/>
        </w:rPr>
        <w:t>переходных элементов (</w:t>
      </w: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>меди, цинка, хрома, железа) по их положению в периодической системе химических элементов Д.И.</w:t>
      </w: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val="en-US" w:eastAsia="ru-RU"/>
        </w:rPr>
        <w:t> </w:t>
      </w: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>Менделеева и особенностям строения их атомов. Общая характеристика неметаллов IVА–VIIА групп в связи с их положением в Периодической системе химических элементов Д.И. Менделеева и особенностями строения их атомов.</w:t>
      </w:r>
    </w:p>
    <w:p w14:paraId="0D69524B" w14:textId="77777777" w:rsidR="00093CE6" w:rsidRPr="00093CE6" w:rsidRDefault="00093CE6" w:rsidP="00093CE6">
      <w:pPr>
        <w:keepNext/>
        <w:widowControl w:val="0"/>
        <w:spacing w:after="0" w:line="240" w:lineRule="auto"/>
        <w:jc w:val="both"/>
        <w:outlineLvl w:val="4"/>
        <w:rPr>
          <w:rFonts w:ascii="Times New Roman" w:eastAsia="Times New Roman" w:hAnsi="Times New Roman" w:cs="Times New Roman"/>
          <w:iCs/>
          <w:sz w:val="24"/>
          <w:szCs w:val="28"/>
          <w:u w:val="single"/>
          <w:lang w:eastAsia="ru-RU"/>
        </w:rPr>
      </w:pPr>
      <w:r w:rsidRPr="00093CE6">
        <w:rPr>
          <w:rFonts w:ascii="Times New Roman" w:eastAsia="Times New Roman" w:hAnsi="Times New Roman" w:cs="Times New Roman"/>
          <w:iCs/>
          <w:sz w:val="24"/>
          <w:szCs w:val="28"/>
          <w:u w:val="single"/>
          <w:lang w:eastAsia="ru-RU"/>
        </w:rPr>
        <w:t>Химическая связь и строение вещества</w:t>
      </w:r>
    </w:p>
    <w:p w14:paraId="1C86CD28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 xml:space="preserve">Ковалентная химическая связь, ее разновидности и механизмы образования. </w:t>
      </w:r>
      <w:r w:rsidRPr="00093CE6">
        <w:rPr>
          <w:rFonts w:ascii="Times New Roman" w:eastAsia="Times New Roman" w:hAnsi="Times New Roman" w:cs="Times New Roman"/>
          <w:iCs/>
          <w:snapToGrid w:val="0"/>
          <w:sz w:val="24"/>
          <w:szCs w:val="28"/>
          <w:lang w:eastAsia="ru-RU"/>
        </w:rPr>
        <w:t xml:space="preserve">Характеристики ковалентной связи (полярность </w:t>
      </w: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>и энергия связи). Ионная связь. Металлическая связь. Водородная связь.</w:t>
      </w:r>
    </w:p>
    <w:p w14:paraId="7A793D10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Электроотрицательность. Степень окисления и валентность химических элементов.</w:t>
      </w:r>
    </w:p>
    <w:p w14:paraId="18287E3C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>Вещества молекулярного и немолекулярного строения. Тип кристаллической решетки. Зависимость свойств веществ от их состава и строения.</w:t>
      </w:r>
    </w:p>
    <w:p w14:paraId="647F7B2B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u w:val="single"/>
          <w:lang w:eastAsia="ru-RU"/>
        </w:rPr>
      </w:pP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u w:val="single"/>
          <w:lang w:eastAsia="ru-RU"/>
        </w:rPr>
        <w:t>Химическая реакция</w:t>
      </w:r>
    </w:p>
    <w:p w14:paraId="09A50361" w14:textId="77777777" w:rsidR="00093CE6" w:rsidRPr="00093CE6" w:rsidRDefault="00093CE6" w:rsidP="00093C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Классификация химических реакций в неорганической химии.</w:t>
      </w:r>
    </w:p>
    <w:p w14:paraId="1A7F6327" w14:textId="77777777" w:rsidR="00093CE6" w:rsidRPr="00093CE6" w:rsidRDefault="00093CE6" w:rsidP="00093C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Тепловой эффект химической реакции. Термохимические уравнения.</w:t>
      </w:r>
    </w:p>
    <w:p w14:paraId="240B8A83" w14:textId="77777777" w:rsidR="00093CE6" w:rsidRPr="00093CE6" w:rsidRDefault="00093CE6" w:rsidP="00093C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Скорость реакции, ее зависимость от различных факторов.</w:t>
      </w:r>
    </w:p>
    <w:p w14:paraId="69CD9808" w14:textId="77777777" w:rsidR="00093CE6" w:rsidRPr="00093CE6" w:rsidRDefault="00093CE6" w:rsidP="00093C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Обратимые и необратимые химические реакции. Химическое равновесие. Смещение химического равновесия под действием различных факторов.</w:t>
      </w:r>
    </w:p>
    <w:p w14:paraId="0F4E5FF3" w14:textId="0EB7562E" w:rsidR="00093CE6" w:rsidRPr="00093CE6" w:rsidRDefault="00093CE6" w:rsidP="00093C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Электролитическая диссоциация электролитов в водных растворах. Сильные и слабые электролиты.</w:t>
      </w:r>
      <w:r w:rsidR="007F1128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еакции ионного обмена.</w:t>
      </w:r>
    </w:p>
    <w:p w14:paraId="4CC3961D" w14:textId="77777777" w:rsidR="00093CE6" w:rsidRPr="00093CE6" w:rsidRDefault="00093CE6" w:rsidP="00093CE6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Гидролиз солей. Среда водных растворов: кислая, нейтральная, щелочная.</w:t>
      </w:r>
    </w:p>
    <w:p w14:paraId="0662B027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еакции окислительно-восстановительные. Коррозия металлов и способы защиты от нее. Электролиз расплавов и растворов (солей, щелочей, кислот).</w:t>
      </w: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 xml:space="preserve"> Классификация неорганических веществ. </w:t>
      </w:r>
    </w:p>
    <w:p w14:paraId="130C84F0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u w:val="single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u w:val="single"/>
          <w:lang w:eastAsia="ru-RU"/>
        </w:rPr>
        <w:t>Неорганическая химия</w:t>
      </w:r>
    </w:p>
    <w:p w14:paraId="6254AA93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>Номенклатура неорганических веществ (тривиальная и международная).</w:t>
      </w:r>
    </w:p>
    <w:p w14:paraId="6520BCDD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Характерные химические свойства простых веществ – металлов: щелочных, щелочноземельных, алюминия; переходных металлов (меди, цинка, хрома, железа).</w:t>
      </w:r>
    </w:p>
    <w:p w14:paraId="33FA66F8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napToGrid w:val="0"/>
          <w:sz w:val="24"/>
          <w:szCs w:val="28"/>
          <w:lang w:eastAsia="ru-RU"/>
        </w:rPr>
        <w:t>Характерные химические свойства простых веществ – неметаллов: водорода, галогенов, кислорода, серы, азота, фосфора, углерода, кремния.</w:t>
      </w:r>
    </w:p>
    <w:p w14:paraId="284CF529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Характерные химические свойства оксидов: </w:t>
      </w:r>
      <w:proofErr w:type="spellStart"/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оснóвных</w:t>
      </w:r>
      <w:proofErr w:type="spellEnd"/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, амфотерных, кислотных. Характерные химические свойства оснований и амфотерных гидроксидов.</w:t>
      </w:r>
    </w:p>
    <w:p w14:paraId="2B660129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Характерные химические свойства кислот.</w:t>
      </w:r>
    </w:p>
    <w:p w14:paraId="03473E84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Характерные химические свойства солей: средних, кислых, </w:t>
      </w:r>
      <w:proofErr w:type="spellStart"/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оснóвных</w:t>
      </w:r>
      <w:proofErr w:type="spellEnd"/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; комплексных (на примере соединений алюминия и цинка).</w:t>
      </w:r>
    </w:p>
    <w:p w14:paraId="5F35FF67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Взаимосвязь различных классов неорганических веществ.</w:t>
      </w:r>
    </w:p>
    <w:p w14:paraId="35940E21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u w:val="single"/>
          <w:lang w:eastAsia="ru-RU"/>
        </w:rPr>
      </w:pPr>
      <w:r w:rsidRPr="00093CE6">
        <w:rPr>
          <w:rFonts w:ascii="Times New Roman" w:eastAsia="Times New Roman" w:hAnsi="Times New Roman" w:cs="Times New Roman"/>
          <w:bCs/>
          <w:iCs/>
          <w:snapToGrid w:val="0"/>
          <w:sz w:val="24"/>
          <w:szCs w:val="24"/>
          <w:u w:val="single"/>
          <w:lang w:eastAsia="ru-RU"/>
        </w:rPr>
        <w:t>Общие представления о промышленных способах получения важнейших веществ</w:t>
      </w:r>
    </w:p>
    <w:p w14:paraId="0BEECE33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Понятие о металлургии: общие способы получения металлов.</w:t>
      </w:r>
    </w:p>
    <w:p w14:paraId="63693592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>Общие научные принципы химического производства (на примере промышленного получения аммиака, серной кислоты). Применение неорганических веществ. Химическое загрязнение окружающей среды и его последствия.</w:t>
      </w:r>
    </w:p>
    <w:p w14:paraId="563900F9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u w:val="single"/>
          <w:lang w:eastAsia="ru-RU"/>
        </w:rPr>
      </w:pPr>
      <w:r w:rsidRPr="00093CE6">
        <w:rPr>
          <w:rFonts w:ascii="Times New Roman" w:eastAsia="Times New Roman" w:hAnsi="Times New Roman" w:cs="Times New Roman"/>
          <w:bCs/>
          <w:iCs/>
          <w:snapToGrid w:val="0"/>
          <w:sz w:val="24"/>
          <w:szCs w:val="28"/>
          <w:u w:val="single"/>
          <w:lang w:eastAsia="ru-RU"/>
        </w:rPr>
        <w:t>Расчеты по химическим формулам и уравнениям реакций</w:t>
      </w:r>
    </w:p>
    <w:p w14:paraId="63E72F9D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Вычисление массы растворенного вещества, содержащегося в определенной массе раствора с известной массовой долей; вычисление массовой доли вещества в растворе.</w:t>
      </w:r>
    </w:p>
    <w:p w14:paraId="371A8E1A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асчеты массы вещества или объема газов по известному количеству вещества, массе или объему одного из участвующих в реакции веществ.</w:t>
      </w:r>
    </w:p>
    <w:p w14:paraId="10CA3CC9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асчеты теплового эффекта реакции</w:t>
      </w:r>
    </w:p>
    <w:p w14:paraId="398AAD7B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асчеты массы (объема, количества вещества) продуктов реакции, если одно из веществ дано в избытке (имеет примеси).</w:t>
      </w:r>
    </w:p>
    <w:p w14:paraId="182E25F2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асчеты массы (объема, количества вещества) продуктов реакции, если одно из веществ имеет примеси.</w:t>
      </w:r>
    </w:p>
    <w:p w14:paraId="3D727BB9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асчеты массы (объема, количества вещества) продукта реакции, если одно из веществ дано в виде раствора с определенной массовой долей растворенного вещества.</w:t>
      </w:r>
    </w:p>
    <w:p w14:paraId="6C0134A2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Расчеты массовой или объемной доли выхода продукта реакции от теоретически возможного. </w:t>
      </w:r>
    </w:p>
    <w:p w14:paraId="054D0F2F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Расчеты массовой доли (массы) химического соединения в смеси.</w:t>
      </w:r>
    </w:p>
    <w:p w14:paraId="784C39F0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93CE6">
        <w:rPr>
          <w:rFonts w:ascii="Times New Roman" w:eastAsia="Times New Roman" w:hAnsi="Times New Roman" w:cs="Times New Roman"/>
          <w:sz w:val="24"/>
          <w:szCs w:val="28"/>
          <w:lang w:eastAsia="ru-RU"/>
        </w:rPr>
        <w:t>Нахождение молекулярной формулы вещества.</w:t>
      </w:r>
    </w:p>
    <w:p w14:paraId="1F57B16A" w14:textId="77777777" w:rsidR="00093CE6" w:rsidRPr="00093CE6" w:rsidRDefault="00093CE6" w:rsidP="00093CE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5491476C" w14:textId="58FAF596" w:rsidR="009C355D" w:rsidRPr="00DA64CE" w:rsidRDefault="00816CB7" w:rsidP="00816CB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A64CE">
        <w:rPr>
          <w:rFonts w:ascii="Times New Roman" w:hAnsi="Times New Roman" w:cs="Times New Roman"/>
          <w:b/>
          <w:bCs/>
          <w:sz w:val="28"/>
          <w:szCs w:val="28"/>
        </w:rPr>
        <w:t>Описание и структура работы</w:t>
      </w:r>
    </w:p>
    <w:p w14:paraId="1CCB96F6" w14:textId="7ADA1312" w:rsidR="00A93A6B" w:rsidRPr="00AC5FD9" w:rsidRDefault="009C4710" w:rsidP="00A93A6B">
      <w:pPr>
        <w:jc w:val="both"/>
        <w:rPr>
          <w:rFonts w:ascii="Times New Roman" w:hAnsi="Times New Roman" w:cs="Times New Roman"/>
          <w:sz w:val="24"/>
          <w:szCs w:val="28"/>
        </w:rPr>
      </w:pPr>
      <w:r w:rsidRPr="00AC5FD9">
        <w:rPr>
          <w:rFonts w:ascii="Times New Roman" w:hAnsi="Times New Roman" w:cs="Times New Roman"/>
          <w:sz w:val="24"/>
          <w:szCs w:val="28"/>
        </w:rPr>
        <w:t xml:space="preserve">Экзамен по химии для абитуриентов филиала </w:t>
      </w:r>
      <w:r w:rsidR="0041578C" w:rsidRPr="00AC5FD9">
        <w:rPr>
          <w:rFonts w:ascii="Times New Roman" w:hAnsi="Times New Roman" w:cs="Times New Roman"/>
          <w:sz w:val="24"/>
          <w:szCs w:val="28"/>
        </w:rPr>
        <w:t xml:space="preserve">РХТУ им. Д.И. Менделеева </w:t>
      </w:r>
      <w:proofErr w:type="gramStart"/>
      <w:r w:rsidR="0041578C" w:rsidRPr="00AC5FD9">
        <w:rPr>
          <w:rFonts w:ascii="Times New Roman" w:hAnsi="Times New Roman" w:cs="Times New Roman"/>
          <w:sz w:val="24"/>
          <w:szCs w:val="28"/>
        </w:rPr>
        <w:t xml:space="preserve">в </w:t>
      </w:r>
      <w:r w:rsidRPr="00AC5FD9">
        <w:rPr>
          <w:rFonts w:ascii="Times New Roman" w:hAnsi="Times New Roman" w:cs="Times New Roman"/>
          <w:sz w:val="24"/>
          <w:szCs w:val="28"/>
        </w:rPr>
        <w:t>будет</w:t>
      </w:r>
      <w:proofErr w:type="gramEnd"/>
      <w:r w:rsidRPr="00AC5FD9">
        <w:rPr>
          <w:rFonts w:ascii="Times New Roman" w:hAnsi="Times New Roman" w:cs="Times New Roman"/>
          <w:sz w:val="24"/>
          <w:szCs w:val="28"/>
        </w:rPr>
        <w:t xml:space="preserve"> проводиться в форме </w:t>
      </w:r>
      <w:r w:rsidR="0041578C" w:rsidRPr="00AC5FD9">
        <w:rPr>
          <w:rFonts w:ascii="Times New Roman" w:hAnsi="Times New Roman" w:cs="Times New Roman"/>
          <w:sz w:val="24"/>
          <w:szCs w:val="28"/>
        </w:rPr>
        <w:t xml:space="preserve">письменного </w:t>
      </w:r>
      <w:r w:rsidRPr="00AC5FD9">
        <w:rPr>
          <w:rFonts w:ascii="Times New Roman" w:hAnsi="Times New Roman" w:cs="Times New Roman"/>
          <w:sz w:val="24"/>
          <w:szCs w:val="28"/>
        </w:rPr>
        <w:t xml:space="preserve">тестирования. Экзаменационный тест включает </w:t>
      </w:r>
      <w:r w:rsidR="0041578C" w:rsidRPr="00AC5FD9">
        <w:rPr>
          <w:rFonts w:ascii="Times New Roman" w:hAnsi="Times New Roman" w:cs="Times New Roman"/>
          <w:sz w:val="24"/>
          <w:szCs w:val="28"/>
        </w:rPr>
        <w:t>следующие задания:</w:t>
      </w:r>
      <w:r w:rsidRPr="00AC5FD9">
        <w:rPr>
          <w:rFonts w:ascii="Times New Roman" w:hAnsi="Times New Roman" w:cs="Times New Roman"/>
          <w:sz w:val="24"/>
          <w:szCs w:val="28"/>
        </w:rPr>
        <w:t xml:space="preserve"> </w:t>
      </w:r>
    </w:p>
    <w:p w14:paraId="667CA6B5" w14:textId="79847E9A" w:rsidR="009C4710" w:rsidRPr="00AC5FD9" w:rsidRDefault="0041578C" w:rsidP="009C4710">
      <w:pPr>
        <w:jc w:val="both"/>
        <w:rPr>
          <w:rFonts w:ascii="Times New Roman" w:hAnsi="Times New Roman" w:cs="Times New Roman"/>
          <w:sz w:val="24"/>
          <w:szCs w:val="28"/>
        </w:rPr>
      </w:pPr>
      <w:r w:rsidRPr="00AC5FD9">
        <w:rPr>
          <w:rFonts w:ascii="Times New Roman" w:hAnsi="Times New Roman" w:cs="Times New Roman"/>
          <w:sz w:val="24"/>
          <w:szCs w:val="28"/>
        </w:rPr>
        <w:t xml:space="preserve">Задания №№ 1 – </w:t>
      </w:r>
      <w:r w:rsidR="00A6329B">
        <w:rPr>
          <w:rFonts w:ascii="Times New Roman" w:hAnsi="Times New Roman" w:cs="Times New Roman"/>
          <w:sz w:val="24"/>
          <w:szCs w:val="28"/>
        </w:rPr>
        <w:t>25</w:t>
      </w:r>
      <w:r w:rsidR="009C4710" w:rsidRPr="00AC5FD9">
        <w:rPr>
          <w:rFonts w:ascii="Times New Roman" w:hAnsi="Times New Roman" w:cs="Times New Roman"/>
          <w:sz w:val="24"/>
          <w:szCs w:val="28"/>
        </w:rPr>
        <w:t xml:space="preserve"> включительно представляют собой вопросы по темам из различных раздел</w:t>
      </w:r>
      <w:r w:rsidR="002562C0" w:rsidRPr="00AC5FD9">
        <w:rPr>
          <w:rFonts w:ascii="Times New Roman" w:hAnsi="Times New Roman" w:cs="Times New Roman"/>
          <w:sz w:val="24"/>
          <w:szCs w:val="28"/>
        </w:rPr>
        <w:t xml:space="preserve">ов </w:t>
      </w:r>
      <w:r w:rsidRPr="00AC5FD9">
        <w:rPr>
          <w:rFonts w:ascii="Times New Roman" w:hAnsi="Times New Roman" w:cs="Times New Roman"/>
          <w:sz w:val="24"/>
          <w:szCs w:val="28"/>
        </w:rPr>
        <w:t xml:space="preserve">общей и </w:t>
      </w:r>
      <w:r w:rsidR="002562C0" w:rsidRPr="00AC5FD9">
        <w:rPr>
          <w:rFonts w:ascii="Times New Roman" w:hAnsi="Times New Roman" w:cs="Times New Roman"/>
          <w:sz w:val="24"/>
          <w:szCs w:val="28"/>
        </w:rPr>
        <w:t>неорганической</w:t>
      </w:r>
      <w:r w:rsidR="009C4710" w:rsidRPr="00AC5FD9">
        <w:rPr>
          <w:rFonts w:ascii="Times New Roman" w:hAnsi="Times New Roman" w:cs="Times New Roman"/>
          <w:sz w:val="24"/>
          <w:szCs w:val="28"/>
        </w:rPr>
        <w:t xml:space="preserve"> химии. </w:t>
      </w:r>
      <w:r w:rsidRPr="00AC5FD9">
        <w:rPr>
          <w:rFonts w:ascii="Times New Roman" w:hAnsi="Times New Roman" w:cs="Times New Roman"/>
          <w:sz w:val="24"/>
          <w:szCs w:val="28"/>
        </w:rPr>
        <w:t>З</w:t>
      </w:r>
      <w:r w:rsidR="005D3AD0" w:rsidRPr="00AC5FD9">
        <w:rPr>
          <w:rFonts w:ascii="Times New Roman" w:hAnsi="Times New Roman" w:cs="Times New Roman"/>
          <w:sz w:val="24"/>
          <w:szCs w:val="28"/>
        </w:rPr>
        <w:t xml:space="preserve">адания являются заданиями с выбором ответа, в каждом задании предлагается четыре варианта ответа, из которых только один является верным (выбор одного из четырёх). </w:t>
      </w:r>
      <w:r w:rsidR="009C4710" w:rsidRPr="00AC5FD9">
        <w:rPr>
          <w:rFonts w:ascii="Times New Roman" w:hAnsi="Times New Roman" w:cs="Times New Roman"/>
          <w:sz w:val="24"/>
          <w:szCs w:val="28"/>
        </w:rPr>
        <w:t>Каждое</w:t>
      </w:r>
      <w:r w:rsidR="00687548" w:rsidRPr="00AC5FD9">
        <w:rPr>
          <w:rFonts w:ascii="Times New Roman" w:hAnsi="Times New Roman" w:cs="Times New Roman"/>
          <w:sz w:val="24"/>
          <w:szCs w:val="28"/>
        </w:rPr>
        <w:t xml:space="preserve"> </w:t>
      </w:r>
      <w:r w:rsidR="009C4710" w:rsidRPr="00AC5FD9">
        <w:rPr>
          <w:rFonts w:ascii="Times New Roman" w:hAnsi="Times New Roman" w:cs="Times New Roman"/>
          <w:sz w:val="24"/>
          <w:szCs w:val="28"/>
        </w:rPr>
        <w:t xml:space="preserve">задание оценивается в </w:t>
      </w:r>
      <w:r w:rsidR="007F1128">
        <w:rPr>
          <w:rFonts w:ascii="Times New Roman" w:hAnsi="Times New Roman" w:cs="Times New Roman"/>
          <w:sz w:val="24"/>
          <w:szCs w:val="28"/>
        </w:rPr>
        <w:t>2</w:t>
      </w:r>
      <w:r w:rsidRPr="00AC5FD9">
        <w:rPr>
          <w:rFonts w:ascii="Times New Roman" w:hAnsi="Times New Roman" w:cs="Times New Roman"/>
          <w:sz w:val="24"/>
          <w:szCs w:val="28"/>
        </w:rPr>
        <w:t xml:space="preserve"> балл</w:t>
      </w:r>
      <w:r w:rsidR="007F1128">
        <w:rPr>
          <w:rFonts w:ascii="Times New Roman" w:hAnsi="Times New Roman" w:cs="Times New Roman"/>
          <w:sz w:val="24"/>
          <w:szCs w:val="28"/>
        </w:rPr>
        <w:t>а</w:t>
      </w:r>
      <w:r w:rsidR="009C4710" w:rsidRPr="00AC5FD9">
        <w:rPr>
          <w:rFonts w:ascii="Times New Roman" w:hAnsi="Times New Roman" w:cs="Times New Roman"/>
          <w:sz w:val="24"/>
          <w:szCs w:val="28"/>
        </w:rPr>
        <w:t xml:space="preserve">. При выборе неправильного ответа за выполнение задания проставляется оценка 0 баллов. </w:t>
      </w:r>
    </w:p>
    <w:p w14:paraId="00E7A152" w14:textId="5077AFCD" w:rsidR="00211A2F" w:rsidRPr="00AC5FD9" w:rsidRDefault="0041578C" w:rsidP="00211A2F">
      <w:pPr>
        <w:jc w:val="both"/>
        <w:rPr>
          <w:rFonts w:ascii="Times New Roman" w:hAnsi="Times New Roman" w:cs="Times New Roman"/>
          <w:sz w:val="24"/>
          <w:szCs w:val="28"/>
        </w:rPr>
      </w:pPr>
      <w:r w:rsidRPr="00AC5FD9">
        <w:rPr>
          <w:rFonts w:ascii="Times New Roman" w:hAnsi="Times New Roman" w:cs="Times New Roman"/>
          <w:sz w:val="24"/>
          <w:szCs w:val="28"/>
        </w:rPr>
        <w:t>Задания №№</w:t>
      </w:r>
      <w:r w:rsidR="00A6329B">
        <w:rPr>
          <w:rFonts w:ascii="Times New Roman" w:hAnsi="Times New Roman" w:cs="Times New Roman"/>
          <w:sz w:val="24"/>
          <w:szCs w:val="28"/>
        </w:rPr>
        <w:t>26</w:t>
      </w:r>
      <w:r w:rsidRPr="00AC5FD9">
        <w:rPr>
          <w:rFonts w:ascii="Times New Roman" w:hAnsi="Times New Roman" w:cs="Times New Roman"/>
          <w:sz w:val="24"/>
          <w:szCs w:val="28"/>
        </w:rPr>
        <w:t xml:space="preserve"> – </w:t>
      </w:r>
      <w:r w:rsidR="00A6329B">
        <w:rPr>
          <w:rFonts w:ascii="Times New Roman" w:hAnsi="Times New Roman" w:cs="Times New Roman"/>
          <w:sz w:val="24"/>
          <w:szCs w:val="28"/>
        </w:rPr>
        <w:t>30</w:t>
      </w:r>
      <w:r w:rsidR="009C4710" w:rsidRPr="00AC5FD9">
        <w:rPr>
          <w:rFonts w:ascii="Times New Roman" w:hAnsi="Times New Roman" w:cs="Times New Roman"/>
          <w:sz w:val="24"/>
          <w:szCs w:val="28"/>
        </w:rPr>
        <w:t xml:space="preserve"> </w:t>
      </w:r>
      <w:r w:rsidR="002027CC" w:rsidRPr="00AC5FD9">
        <w:rPr>
          <w:rFonts w:ascii="Times New Roman" w:hAnsi="Times New Roman" w:cs="Times New Roman"/>
          <w:sz w:val="24"/>
          <w:szCs w:val="28"/>
        </w:rPr>
        <w:t xml:space="preserve">включительно </w:t>
      </w:r>
      <w:r w:rsidR="009C4710" w:rsidRPr="00AC5FD9">
        <w:rPr>
          <w:rFonts w:ascii="Times New Roman" w:hAnsi="Times New Roman" w:cs="Times New Roman"/>
          <w:sz w:val="24"/>
          <w:szCs w:val="28"/>
        </w:rPr>
        <w:t xml:space="preserve">представляют собой расчетные задачи. </w:t>
      </w:r>
      <w:r w:rsidR="005D3AD0" w:rsidRPr="00AC5FD9">
        <w:rPr>
          <w:rFonts w:ascii="Times New Roman" w:hAnsi="Times New Roman" w:cs="Times New Roman"/>
          <w:sz w:val="24"/>
          <w:szCs w:val="28"/>
        </w:rPr>
        <w:t xml:space="preserve">Указанные задания являются заданиями с </w:t>
      </w:r>
      <w:r w:rsidRPr="00AC5FD9">
        <w:rPr>
          <w:rFonts w:ascii="Times New Roman" w:hAnsi="Times New Roman" w:cs="Times New Roman"/>
          <w:sz w:val="24"/>
          <w:szCs w:val="28"/>
        </w:rPr>
        <w:t xml:space="preserve">открытым </w:t>
      </w:r>
      <w:r w:rsidR="005D3AD0" w:rsidRPr="00AC5FD9">
        <w:rPr>
          <w:rFonts w:ascii="Times New Roman" w:hAnsi="Times New Roman" w:cs="Times New Roman"/>
          <w:sz w:val="24"/>
          <w:szCs w:val="28"/>
        </w:rPr>
        <w:t>ответ</w:t>
      </w:r>
      <w:r w:rsidRPr="00AC5FD9">
        <w:rPr>
          <w:rFonts w:ascii="Times New Roman" w:hAnsi="Times New Roman" w:cs="Times New Roman"/>
          <w:sz w:val="24"/>
          <w:szCs w:val="28"/>
        </w:rPr>
        <w:t>ом</w:t>
      </w:r>
      <w:r w:rsidR="005D3AD0" w:rsidRPr="00AC5FD9">
        <w:rPr>
          <w:rFonts w:ascii="Times New Roman" w:hAnsi="Times New Roman" w:cs="Times New Roman"/>
          <w:sz w:val="24"/>
          <w:szCs w:val="28"/>
        </w:rPr>
        <w:t xml:space="preserve">, в каждом задании предлагается </w:t>
      </w:r>
      <w:r w:rsidRPr="00AC5FD9">
        <w:rPr>
          <w:rFonts w:ascii="Times New Roman" w:hAnsi="Times New Roman" w:cs="Times New Roman"/>
          <w:sz w:val="24"/>
          <w:szCs w:val="28"/>
        </w:rPr>
        <w:t xml:space="preserve">дать ответ в форме числа с указанной степенью точности. </w:t>
      </w:r>
      <w:r w:rsidR="00211A2F" w:rsidRPr="00AC5FD9">
        <w:rPr>
          <w:rFonts w:ascii="Times New Roman" w:hAnsi="Times New Roman" w:cs="Times New Roman"/>
          <w:sz w:val="24"/>
          <w:szCs w:val="28"/>
        </w:rPr>
        <w:t xml:space="preserve">Каждое задание оценивается в </w:t>
      </w:r>
      <w:r w:rsidR="00211A2F">
        <w:rPr>
          <w:rFonts w:ascii="Times New Roman" w:hAnsi="Times New Roman" w:cs="Times New Roman"/>
          <w:sz w:val="24"/>
          <w:szCs w:val="28"/>
        </w:rPr>
        <w:t>3</w:t>
      </w:r>
      <w:r w:rsidR="00211A2F" w:rsidRPr="00AC5FD9">
        <w:rPr>
          <w:rFonts w:ascii="Times New Roman" w:hAnsi="Times New Roman" w:cs="Times New Roman"/>
          <w:sz w:val="24"/>
          <w:szCs w:val="28"/>
        </w:rPr>
        <w:t xml:space="preserve"> балл</w:t>
      </w:r>
      <w:r w:rsidR="00211A2F">
        <w:rPr>
          <w:rFonts w:ascii="Times New Roman" w:hAnsi="Times New Roman" w:cs="Times New Roman"/>
          <w:sz w:val="24"/>
          <w:szCs w:val="28"/>
        </w:rPr>
        <w:t>а</w:t>
      </w:r>
      <w:r w:rsidR="00211A2F" w:rsidRPr="00AC5FD9">
        <w:rPr>
          <w:rFonts w:ascii="Times New Roman" w:hAnsi="Times New Roman" w:cs="Times New Roman"/>
          <w:sz w:val="24"/>
          <w:szCs w:val="28"/>
        </w:rPr>
        <w:t xml:space="preserve">. При </w:t>
      </w:r>
      <w:r w:rsidR="00211A2F">
        <w:rPr>
          <w:rFonts w:ascii="Times New Roman" w:hAnsi="Times New Roman" w:cs="Times New Roman"/>
          <w:sz w:val="24"/>
          <w:szCs w:val="28"/>
        </w:rPr>
        <w:t>указании</w:t>
      </w:r>
      <w:r w:rsidR="00211A2F" w:rsidRPr="00AC5FD9">
        <w:rPr>
          <w:rFonts w:ascii="Times New Roman" w:hAnsi="Times New Roman" w:cs="Times New Roman"/>
          <w:sz w:val="24"/>
          <w:szCs w:val="28"/>
        </w:rPr>
        <w:t xml:space="preserve"> неправильного ответа за выполнение задания проставляется оценка 0 баллов. </w:t>
      </w:r>
    </w:p>
    <w:p w14:paraId="599C730A" w14:textId="108173FD" w:rsidR="0041578C" w:rsidRPr="00AC5FD9" w:rsidRDefault="0041578C" w:rsidP="0041578C">
      <w:pPr>
        <w:jc w:val="both"/>
        <w:rPr>
          <w:rFonts w:ascii="Times New Roman" w:hAnsi="Times New Roman" w:cs="Times New Roman"/>
          <w:sz w:val="24"/>
          <w:szCs w:val="28"/>
        </w:rPr>
      </w:pPr>
      <w:r w:rsidRPr="00AC5FD9">
        <w:rPr>
          <w:rFonts w:ascii="Times New Roman" w:hAnsi="Times New Roman" w:cs="Times New Roman"/>
          <w:sz w:val="24"/>
          <w:szCs w:val="28"/>
        </w:rPr>
        <w:t>Задания №№</w:t>
      </w:r>
      <w:r w:rsidR="00A6329B">
        <w:rPr>
          <w:rFonts w:ascii="Times New Roman" w:hAnsi="Times New Roman" w:cs="Times New Roman"/>
          <w:sz w:val="24"/>
          <w:szCs w:val="28"/>
        </w:rPr>
        <w:t>31</w:t>
      </w:r>
      <w:r w:rsidRPr="00AC5FD9">
        <w:rPr>
          <w:rFonts w:ascii="Times New Roman" w:hAnsi="Times New Roman" w:cs="Times New Roman"/>
          <w:sz w:val="24"/>
          <w:szCs w:val="28"/>
        </w:rPr>
        <w:t xml:space="preserve"> – </w:t>
      </w:r>
      <w:r w:rsidR="00A6329B">
        <w:rPr>
          <w:rFonts w:ascii="Times New Roman" w:hAnsi="Times New Roman" w:cs="Times New Roman"/>
          <w:sz w:val="24"/>
          <w:szCs w:val="28"/>
        </w:rPr>
        <w:t>35</w:t>
      </w:r>
      <w:r w:rsidRPr="00AC5FD9">
        <w:rPr>
          <w:rFonts w:ascii="Times New Roman" w:hAnsi="Times New Roman" w:cs="Times New Roman"/>
          <w:sz w:val="24"/>
          <w:szCs w:val="28"/>
        </w:rPr>
        <w:t xml:space="preserve"> включительно представляют собой задания высокого уровня сложности, в качестве ответа на данные необходимо записать подробное решение.</w:t>
      </w:r>
      <w:r w:rsidR="000C35EB">
        <w:rPr>
          <w:rFonts w:ascii="Times New Roman" w:hAnsi="Times New Roman" w:cs="Times New Roman"/>
          <w:sz w:val="24"/>
          <w:szCs w:val="28"/>
        </w:rPr>
        <w:t xml:space="preserve"> Задание 31 максимально оценивается 6 баллов, задание 3</w:t>
      </w:r>
      <w:r w:rsidR="00B0618D">
        <w:rPr>
          <w:rFonts w:ascii="Times New Roman" w:hAnsi="Times New Roman" w:cs="Times New Roman"/>
          <w:sz w:val="24"/>
          <w:szCs w:val="28"/>
        </w:rPr>
        <w:t>4</w:t>
      </w:r>
      <w:r w:rsidR="000C35EB">
        <w:rPr>
          <w:rFonts w:ascii="Times New Roman" w:hAnsi="Times New Roman" w:cs="Times New Roman"/>
          <w:sz w:val="24"/>
          <w:szCs w:val="28"/>
        </w:rPr>
        <w:t xml:space="preserve"> – максимально 5 баллов, задания 32, 3</w:t>
      </w:r>
      <w:r w:rsidR="00B0618D">
        <w:rPr>
          <w:rFonts w:ascii="Times New Roman" w:hAnsi="Times New Roman" w:cs="Times New Roman"/>
          <w:sz w:val="24"/>
          <w:szCs w:val="28"/>
        </w:rPr>
        <w:t>3</w:t>
      </w:r>
      <w:r w:rsidR="000C35EB">
        <w:rPr>
          <w:rFonts w:ascii="Times New Roman" w:hAnsi="Times New Roman" w:cs="Times New Roman"/>
          <w:sz w:val="24"/>
          <w:szCs w:val="28"/>
        </w:rPr>
        <w:t xml:space="preserve"> и 35 – максимально 8 баллов.</w:t>
      </w:r>
    </w:p>
    <w:p w14:paraId="7F970872" w14:textId="77777777" w:rsidR="00AC5FD9" w:rsidRDefault="00AC5FD9">
      <w:pPr>
        <w:rPr>
          <w:rFonts w:ascii="Times New Roman" w:hAnsi="Times New Roman" w:cs="Times New Roman"/>
          <w:b/>
          <w:sz w:val="24"/>
          <w:szCs w:val="20"/>
        </w:rPr>
      </w:pPr>
      <w:r>
        <w:rPr>
          <w:rFonts w:ascii="Times New Roman" w:hAnsi="Times New Roman" w:cs="Times New Roman"/>
          <w:b/>
          <w:sz w:val="24"/>
          <w:szCs w:val="20"/>
        </w:rPr>
        <w:br w:type="page"/>
      </w:r>
    </w:p>
    <w:p w14:paraId="4984D03F" w14:textId="3204DCCA" w:rsidR="00AD155D" w:rsidRPr="00DA64CE" w:rsidRDefault="00AD155D" w:rsidP="00AD155D">
      <w:pPr>
        <w:jc w:val="center"/>
        <w:rPr>
          <w:rFonts w:ascii="Times New Roman" w:hAnsi="Times New Roman" w:cs="Times New Roman"/>
          <w:sz w:val="28"/>
          <w:szCs w:val="28"/>
        </w:rPr>
      </w:pPr>
      <w:r w:rsidRPr="00DA64CE">
        <w:rPr>
          <w:rFonts w:ascii="Times New Roman" w:hAnsi="Times New Roman" w:cs="Times New Roman"/>
          <w:b/>
          <w:sz w:val="28"/>
          <w:szCs w:val="20"/>
        </w:rPr>
        <w:lastRenderedPageBreak/>
        <w:t>Обобщённый</w:t>
      </w:r>
      <w:r w:rsidRPr="00DA64CE">
        <w:rPr>
          <w:rFonts w:ascii="Times New Roman" w:hAnsi="Times New Roman" w:cs="Times New Roman"/>
          <w:b/>
          <w:color w:val="FF0000"/>
          <w:sz w:val="28"/>
          <w:szCs w:val="20"/>
        </w:rPr>
        <w:t xml:space="preserve"> </w:t>
      </w:r>
      <w:r w:rsidRPr="00DA64CE">
        <w:rPr>
          <w:rFonts w:ascii="Times New Roman" w:hAnsi="Times New Roman" w:cs="Times New Roman"/>
          <w:b/>
          <w:sz w:val="28"/>
          <w:szCs w:val="20"/>
        </w:rPr>
        <w:t>план вариан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16"/>
        <w:gridCol w:w="5792"/>
        <w:gridCol w:w="1837"/>
      </w:tblGrid>
      <w:tr w:rsidR="008D1ABD" w:rsidRPr="00AC5FD9" w14:paraId="52C47E00" w14:textId="77777777" w:rsidTr="00206344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8C79D" w14:textId="54F8396C" w:rsidR="008D1ABD" w:rsidRPr="00AC5FD9" w:rsidRDefault="008D1ABD" w:rsidP="008D1ABD">
            <w:pPr>
              <w:spacing w:line="256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bCs/>
                <w:sz w:val="24"/>
                <w:szCs w:val="28"/>
              </w:rPr>
              <w:t xml:space="preserve">Порядковый номер </w:t>
            </w:r>
          </w:p>
        </w:tc>
        <w:tc>
          <w:tcPr>
            <w:tcW w:w="5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EAD13" w14:textId="68998DC2" w:rsidR="008D1ABD" w:rsidRPr="00AC5FD9" w:rsidRDefault="008D1ABD" w:rsidP="008D1ABD">
            <w:pPr>
              <w:spacing w:line="256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bCs/>
                <w:sz w:val="24"/>
                <w:szCs w:val="28"/>
              </w:rPr>
              <w:t>Проверяемые элементы содержания</w:t>
            </w:r>
          </w:p>
        </w:tc>
        <w:tc>
          <w:tcPr>
            <w:tcW w:w="1837" w:type="dxa"/>
          </w:tcPr>
          <w:p w14:paraId="5AEE7620" w14:textId="3C27236E" w:rsidR="00880FA5" w:rsidRPr="00AC5FD9" w:rsidRDefault="008D1ABD" w:rsidP="00880FA5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bCs/>
                <w:sz w:val="24"/>
                <w:szCs w:val="28"/>
              </w:rPr>
              <w:t xml:space="preserve">Макс. балл </w:t>
            </w:r>
          </w:p>
          <w:p w14:paraId="1A127FFB" w14:textId="51BFB827" w:rsidR="008D1ABD" w:rsidRPr="00AC5FD9" w:rsidRDefault="008D1ABD" w:rsidP="008D1ABD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206344" w:rsidRPr="00AC5FD9" w14:paraId="7193D397" w14:textId="77777777" w:rsidTr="00206344">
        <w:tc>
          <w:tcPr>
            <w:tcW w:w="1716" w:type="dxa"/>
          </w:tcPr>
          <w:p w14:paraId="57229A38" w14:textId="610E312C" w:rsidR="00206344" w:rsidRPr="00AC5FD9" w:rsidRDefault="00206344" w:rsidP="0020634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5792" w:type="dxa"/>
          </w:tcPr>
          <w:p w14:paraId="6583367A" w14:textId="448709F4" w:rsidR="00206344" w:rsidRPr="00AC5FD9" w:rsidRDefault="00206344" w:rsidP="00206344">
            <w:pPr>
              <w:spacing w:line="256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Строение электронных оболочек атомов элементов первых четырёх</w:t>
            </w:r>
            <w:r w:rsidRPr="00AC5FD9">
              <w:rPr>
                <w:rFonts w:ascii="Times New Roman" w:hAnsi="Times New Roman" w:cs="Times New Roman"/>
                <w:snapToGrid w:val="0"/>
                <w:color w:val="FF0000"/>
                <w:sz w:val="24"/>
                <w:szCs w:val="28"/>
              </w:rPr>
              <w:t xml:space="preserve"> 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периодов: </w:t>
            </w:r>
            <w:r w:rsidRPr="00AC5FD9">
              <w:rPr>
                <w:rFonts w:ascii="Times New Roman" w:hAnsi="Times New Roman" w:cs="Times New Roman"/>
                <w:i/>
                <w:snapToGrid w:val="0"/>
                <w:sz w:val="24"/>
                <w:szCs w:val="28"/>
              </w:rPr>
              <w:t>s</w:t>
            </w: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-, </w:t>
            </w:r>
            <w:r w:rsidRPr="00AC5FD9">
              <w:rPr>
                <w:rFonts w:ascii="Times New Roman" w:hAnsi="Times New Roman" w:cs="Times New Roman"/>
                <w:i/>
                <w:sz w:val="24"/>
                <w:szCs w:val="28"/>
              </w:rPr>
              <w:t>p-</w:t>
            </w: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 и </w:t>
            </w:r>
            <w:r w:rsidRPr="00AC5FD9">
              <w:rPr>
                <w:rFonts w:ascii="Times New Roman" w:hAnsi="Times New Roman" w:cs="Times New Roman"/>
                <w:i/>
                <w:sz w:val="24"/>
                <w:szCs w:val="28"/>
                <w:lang w:val="en-US"/>
              </w:rPr>
              <w:t>d</w:t>
            </w: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-элементы. Электронная конфигурация атома.</w:t>
            </w:r>
            <w:r w:rsidRPr="00AC5FD9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</w:p>
        </w:tc>
        <w:tc>
          <w:tcPr>
            <w:tcW w:w="1837" w:type="dxa"/>
          </w:tcPr>
          <w:p w14:paraId="75CDC1E1" w14:textId="17810DE0" w:rsidR="00206344" w:rsidRPr="00AC5FD9" w:rsidRDefault="00A6329B" w:rsidP="0020634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206344" w:rsidRPr="00AC5FD9" w14:paraId="7D95B3E6" w14:textId="77777777" w:rsidTr="00206344">
        <w:tc>
          <w:tcPr>
            <w:tcW w:w="1716" w:type="dxa"/>
          </w:tcPr>
          <w:p w14:paraId="4F2935A0" w14:textId="7881518D" w:rsidR="00206344" w:rsidRPr="00AC5FD9" w:rsidRDefault="00206344" w:rsidP="0020634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5792" w:type="dxa"/>
          </w:tcPr>
          <w:p w14:paraId="7AFB1902" w14:textId="27E84354" w:rsidR="00206344" w:rsidRPr="00AC5FD9" w:rsidRDefault="00206344" w:rsidP="00206344">
            <w:pPr>
              <w:spacing w:line="256" w:lineRule="auto"/>
              <w:jc w:val="both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Закономерности изменения химических свойств элементов и</w:t>
            </w:r>
            <w:r w:rsidR="006C60F8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 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их</w:t>
            </w:r>
            <w:r w:rsidR="006C60F8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 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соединений по периодам и группам.</w:t>
            </w:r>
          </w:p>
        </w:tc>
        <w:tc>
          <w:tcPr>
            <w:tcW w:w="1837" w:type="dxa"/>
          </w:tcPr>
          <w:p w14:paraId="0DFB526C" w14:textId="48BB11F3" w:rsidR="00206344" w:rsidRPr="00AC5FD9" w:rsidRDefault="00A6329B" w:rsidP="00206344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2F5BD782" w14:textId="77777777" w:rsidTr="00206344">
        <w:tc>
          <w:tcPr>
            <w:tcW w:w="1716" w:type="dxa"/>
          </w:tcPr>
          <w:p w14:paraId="3801CB96" w14:textId="71676E90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5792" w:type="dxa"/>
          </w:tcPr>
          <w:p w14:paraId="37EC1CFF" w14:textId="30DEFCAE" w:rsidR="00A6329B" w:rsidRPr="00AC5FD9" w:rsidRDefault="00A6329B" w:rsidP="00A6329B">
            <w:pPr>
              <w:spacing w:line="25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Высшая и низшая степень окисления. Высшая и низшая валентность. Определение степени окисления и валентности элементов по периодической системе химических элементов</w:t>
            </w:r>
          </w:p>
        </w:tc>
        <w:tc>
          <w:tcPr>
            <w:tcW w:w="1837" w:type="dxa"/>
          </w:tcPr>
          <w:p w14:paraId="782144DD" w14:textId="4DFE8AB5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71651609" w14:textId="77777777" w:rsidTr="00206344">
        <w:tc>
          <w:tcPr>
            <w:tcW w:w="1716" w:type="dxa"/>
          </w:tcPr>
          <w:p w14:paraId="48E35795" w14:textId="7590747A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5792" w:type="dxa"/>
          </w:tcPr>
          <w:p w14:paraId="54A3BAF5" w14:textId="670C25A4" w:rsidR="00A6329B" w:rsidRPr="00AC5FD9" w:rsidRDefault="00A6329B" w:rsidP="00A6329B">
            <w:pPr>
              <w:spacing w:line="25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Ковалентная химическая связь, её разновидности и механизмы образования. </w:t>
            </w:r>
            <w:r w:rsidRPr="00AC5FD9">
              <w:rPr>
                <w:rFonts w:ascii="Times New Roman" w:hAnsi="Times New Roman" w:cs="Times New Roman"/>
                <w:iCs/>
                <w:snapToGrid w:val="0"/>
                <w:sz w:val="24"/>
                <w:szCs w:val="28"/>
              </w:rPr>
              <w:t>Характеристики ковалентной связи (полярность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 и энергия связи). Ионная связь. Металлическая связь. Водородная связь.</w:t>
            </w:r>
          </w:p>
        </w:tc>
        <w:tc>
          <w:tcPr>
            <w:tcW w:w="1837" w:type="dxa"/>
          </w:tcPr>
          <w:p w14:paraId="28481BF4" w14:textId="06F0E12B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2991E2B2" w14:textId="77777777" w:rsidTr="00206344">
        <w:tc>
          <w:tcPr>
            <w:tcW w:w="1716" w:type="dxa"/>
          </w:tcPr>
          <w:p w14:paraId="40AEA2D0" w14:textId="78FFE180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5792" w:type="dxa"/>
          </w:tcPr>
          <w:p w14:paraId="06A8D3CB" w14:textId="59CAB3F8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Электроотрицательность. Степень окисления и валентность химических элементов. 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Определение степени окисления элементов в химическом соединении</w:t>
            </w:r>
          </w:p>
        </w:tc>
        <w:tc>
          <w:tcPr>
            <w:tcW w:w="1837" w:type="dxa"/>
          </w:tcPr>
          <w:p w14:paraId="15D1B823" w14:textId="7310D01C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26C7315D" w14:textId="77777777" w:rsidTr="00206344">
        <w:tc>
          <w:tcPr>
            <w:tcW w:w="1716" w:type="dxa"/>
          </w:tcPr>
          <w:p w14:paraId="5CB2812E" w14:textId="04AB95D6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5792" w:type="dxa"/>
          </w:tcPr>
          <w:p w14:paraId="4712BC98" w14:textId="4BA5FCAD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Вещества молекулярного и немолекулярного строения. Тип кристаллической решётки. Зависимость свойств веществ от их состава и строения</w:t>
            </w:r>
          </w:p>
        </w:tc>
        <w:tc>
          <w:tcPr>
            <w:tcW w:w="1837" w:type="dxa"/>
          </w:tcPr>
          <w:p w14:paraId="34D9E8DD" w14:textId="6EBAB7EE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6E06CD34" w14:textId="77777777" w:rsidTr="00206344">
        <w:tc>
          <w:tcPr>
            <w:tcW w:w="1716" w:type="dxa"/>
          </w:tcPr>
          <w:p w14:paraId="42BD96C6" w14:textId="20F3F3AB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5792" w:type="dxa"/>
          </w:tcPr>
          <w:p w14:paraId="7E4E0989" w14:textId="662D695F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Классификация неорганических веществ. </w:t>
            </w:r>
          </w:p>
        </w:tc>
        <w:tc>
          <w:tcPr>
            <w:tcW w:w="1837" w:type="dxa"/>
          </w:tcPr>
          <w:p w14:paraId="12D0C449" w14:textId="0737E2EC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5932EDCC" w14:textId="77777777" w:rsidTr="00206344">
        <w:tc>
          <w:tcPr>
            <w:tcW w:w="1716" w:type="dxa"/>
          </w:tcPr>
          <w:p w14:paraId="54BC217E" w14:textId="6F3E9228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5792" w:type="dxa"/>
          </w:tcPr>
          <w:p w14:paraId="505DB82A" w14:textId="647A25A8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Номенклатура неорганических веществ (тривиальная и международная)</w:t>
            </w:r>
          </w:p>
        </w:tc>
        <w:tc>
          <w:tcPr>
            <w:tcW w:w="1837" w:type="dxa"/>
          </w:tcPr>
          <w:p w14:paraId="366EF17C" w14:textId="269541C5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4832D47A" w14:textId="77777777" w:rsidTr="00206344">
        <w:tc>
          <w:tcPr>
            <w:tcW w:w="1716" w:type="dxa"/>
          </w:tcPr>
          <w:p w14:paraId="3303F3A4" w14:textId="392F9752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5792" w:type="dxa"/>
          </w:tcPr>
          <w:p w14:paraId="1FC4DF7E" w14:textId="32D851CE" w:rsidR="00A6329B" w:rsidRPr="00AC5FD9" w:rsidRDefault="00A6329B" w:rsidP="00A6329B">
            <w:pPr>
              <w:spacing w:line="254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Характерные химические свойства простых веществ-металлов: щелочных, щелочноземельных, алюминия; переходных металлов: меди, цинка, хрома, железа.</w:t>
            </w:r>
          </w:p>
          <w:p w14:paraId="39A6B145" w14:textId="355BB1C4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Характерные химические свойства простых веществ-неметаллов: водорода, галогенов, кислорода, серы, азота, фосфора, углерода, кремния.</w:t>
            </w:r>
          </w:p>
        </w:tc>
        <w:tc>
          <w:tcPr>
            <w:tcW w:w="1837" w:type="dxa"/>
          </w:tcPr>
          <w:p w14:paraId="4AEB83F9" w14:textId="39E58BB6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5EF16436" w14:textId="77777777" w:rsidTr="00206344">
        <w:tc>
          <w:tcPr>
            <w:tcW w:w="1716" w:type="dxa"/>
          </w:tcPr>
          <w:p w14:paraId="5CFB3068" w14:textId="5E3D7015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5792" w:type="dxa"/>
          </w:tcPr>
          <w:p w14:paraId="2B7CF952" w14:textId="64216D06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Характерные химические свойства оксидов: </w:t>
            </w:r>
            <w:proofErr w:type="spellStart"/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оснóвных</w:t>
            </w:r>
            <w:proofErr w:type="spellEnd"/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, амфотерных, кислотных</w:t>
            </w:r>
          </w:p>
        </w:tc>
        <w:tc>
          <w:tcPr>
            <w:tcW w:w="1837" w:type="dxa"/>
          </w:tcPr>
          <w:p w14:paraId="74759C12" w14:textId="0D97216E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0C85E460" w14:textId="77777777" w:rsidTr="00206344">
        <w:tc>
          <w:tcPr>
            <w:tcW w:w="1716" w:type="dxa"/>
          </w:tcPr>
          <w:p w14:paraId="35BA102C" w14:textId="3EABE71B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5792" w:type="dxa"/>
          </w:tcPr>
          <w:p w14:paraId="3E0B27E6" w14:textId="189550D4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Характерные химические свойства оснований и амфотерных гидроксидов. Характерные химические свойства кислот.</w:t>
            </w:r>
          </w:p>
        </w:tc>
        <w:tc>
          <w:tcPr>
            <w:tcW w:w="1837" w:type="dxa"/>
          </w:tcPr>
          <w:p w14:paraId="4D067A12" w14:textId="2AF650FC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6C9356CC" w14:textId="77777777" w:rsidTr="00206344">
        <w:tc>
          <w:tcPr>
            <w:tcW w:w="1716" w:type="dxa"/>
          </w:tcPr>
          <w:p w14:paraId="20A74BB8" w14:textId="66F5E291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5792" w:type="dxa"/>
          </w:tcPr>
          <w:p w14:paraId="4D109C3F" w14:textId="08B4F35A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Характерные химические свойства солей: средних, кислых, </w:t>
            </w:r>
            <w:proofErr w:type="spellStart"/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оснóвных</w:t>
            </w:r>
            <w:proofErr w:type="spellEnd"/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; комплексных.</w:t>
            </w:r>
          </w:p>
        </w:tc>
        <w:tc>
          <w:tcPr>
            <w:tcW w:w="1837" w:type="dxa"/>
          </w:tcPr>
          <w:p w14:paraId="114704E4" w14:textId="43F10442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360B956B" w14:textId="77777777" w:rsidTr="00206344">
        <w:tc>
          <w:tcPr>
            <w:tcW w:w="1716" w:type="dxa"/>
          </w:tcPr>
          <w:p w14:paraId="2E8C8556" w14:textId="15E70BC0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5792" w:type="dxa"/>
          </w:tcPr>
          <w:p w14:paraId="5FE40264" w14:textId="162A42D9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Взаимосвязь неорганических веществ</w:t>
            </w:r>
          </w:p>
        </w:tc>
        <w:tc>
          <w:tcPr>
            <w:tcW w:w="1837" w:type="dxa"/>
          </w:tcPr>
          <w:p w14:paraId="493CA17A" w14:textId="16A730DC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01D573C0" w14:textId="77777777" w:rsidTr="00206344">
        <w:tc>
          <w:tcPr>
            <w:tcW w:w="1716" w:type="dxa"/>
          </w:tcPr>
          <w:p w14:paraId="3EF11D7B" w14:textId="1A4A4144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5792" w:type="dxa"/>
          </w:tcPr>
          <w:p w14:paraId="4304DAAA" w14:textId="22F43E9A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color w:val="000000"/>
                <w:sz w:val="24"/>
                <w:szCs w:val="28"/>
              </w:rPr>
              <w:t>Классификация химических реакций в неорганической химии</w:t>
            </w:r>
          </w:p>
        </w:tc>
        <w:tc>
          <w:tcPr>
            <w:tcW w:w="1837" w:type="dxa"/>
          </w:tcPr>
          <w:p w14:paraId="2C458393" w14:textId="4AF4DC47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1D5F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6F629ACB" w14:textId="77777777" w:rsidTr="00206344">
        <w:tc>
          <w:tcPr>
            <w:tcW w:w="1716" w:type="dxa"/>
          </w:tcPr>
          <w:p w14:paraId="57510911" w14:textId="513848D5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5792" w:type="dxa"/>
          </w:tcPr>
          <w:p w14:paraId="5AD5AB2A" w14:textId="6FB71C3B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Скорость реакции, её зависимость от различных факторов</w:t>
            </w:r>
          </w:p>
        </w:tc>
        <w:tc>
          <w:tcPr>
            <w:tcW w:w="1837" w:type="dxa"/>
          </w:tcPr>
          <w:p w14:paraId="521449DE" w14:textId="2336BE2F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15CB4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4C502025" w14:textId="77777777" w:rsidTr="00206344">
        <w:tc>
          <w:tcPr>
            <w:tcW w:w="1716" w:type="dxa"/>
          </w:tcPr>
          <w:p w14:paraId="0486A8B5" w14:textId="2DA6C436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5792" w:type="dxa"/>
          </w:tcPr>
          <w:p w14:paraId="3D02CF9E" w14:textId="5EC2FB78" w:rsidR="00A6329B" w:rsidRPr="00AC5FD9" w:rsidRDefault="00A6329B" w:rsidP="00A6329B">
            <w:pPr>
              <w:spacing w:line="254" w:lineRule="auto"/>
              <w:ind w:right="12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Обратимые и необратимые химические реакции. Химическое равновесие. Смещение равновесия под действием различных факторов</w:t>
            </w:r>
          </w:p>
        </w:tc>
        <w:tc>
          <w:tcPr>
            <w:tcW w:w="1837" w:type="dxa"/>
          </w:tcPr>
          <w:p w14:paraId="2FE3AC27" w14:textId="36AE4541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15CB4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622FBCF2" w14:textId="77777777" w:rsidTr="00206344">
        <w:tc>
          <w:tcPr>
            <w:tcW w:w="1716" w:type="dxa"/>
          </w:tcPr>
          <w:p w14:paraId="0257BEFA" w14:textId="3CE230AE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5792" w:type="dxa"/>
          </w:tcPr>
          <w:p w14:paraId="7B464127" w14:textId="3F979D3C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Электролитическая диссоциация электролитов в водных растворах. Сильные и слабые электролиты. </w:t>
            </w:r>
          </w:p>
        </w:tc>
        <w:tc>
          <w:tcPr>
            <w:tcW w:w="1837" w:type="dxa"/>
          </w:tcPr>
          <w:p w14:paraId="513E682F" w14:textId="5DCA6F99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15CB4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6D2CEA22" w14:textId="77777777" w:rsidTr="00206344">
        <w:tc>
          <w:tcPr>
            <w:tcW w:w="1716" w:type="dxa"/>
          </w:tcPr>
          <w:p w14:paraId="60D04012" w14:textId="5B378415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18</w:t>
            </w:r>
          </w:p>
        </w:tc>
        <w:tc>
          <w:tcPr>
            <w:tcW w:w="5792" w:type="dxa"/>
          </w:tcPr>
          <w:p w14:paraId="3036DA04" w14:textId="3677D972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Реакции ионного обмена.</w:t>
            </w:r>
          </w:p>
        </w:tc>
        <w:tc>
          <w:tcPr>
            <w:tcW w:w="1837" w:type="dxa"/>
          </w:tcPr>
          <w:p w14:paraId="43569F5F" w14:textId="19B8C958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724511C2" w14:textId="77777777" w:rsidTr="00206344">
        <w:tc>
          <w:tcPr>
            <w:tcW w:w="1716" w:type="dxa"/>
          </w:tcPr>
          <w:p w14:paraId="1C48F9C1" w14:textId="4A7F13E1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9</w:t>
            </w:r>
          </w:p>
        </w:tc>
        <w:tc>
          <w:tcPr>
            <w:tcW w:w="5792" w:type="dxa"/>
          </w:tcPr>
          <w:p w14:paraId="36A23077" w14:textId="1D7AA405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Определение среды водных растворов электролитов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на примере кислот</w:t>
            </w:r>
            <w:r w:rsidR="002C18DE" w:rsidRPr="002C18DE">
              <w:rPr>
                <w:rFonts w:ascii="Times New Roman" w:hAnsi="Times New Roman" w:cs="Times New Roman"/>
                <w:sz w:val="24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оснований</w:t>
            </w:r>
            <w:r w:rsidR="002C18DE">
              <w:rPr>
                <w:rFonts w:ascii="Times New Roman" w:hAnsi="Times New Roman" w:cs="Times New Roman"/>
                <w:sz w:val="24"/>
                <w:szCs w:val="28"/>
              </w:rPr>
              <w:t xml:space="preserve"> и солей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</w:tc>
        <w:tc>
          <w:tcPr>
            <w:tcW w:w="1837" w:type="dxa"/>
          </w:tcPr>
          <w:p w14:paraId="072A066C" w14:textId="620B1F91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22BD8ACB" w14:textId="77777777" w:rsidTr="00206344">
        <w:tc>
          <w:tcPr>
            <w:tcW w:w="1716" w:type="dxa"/>
          </w:tcPr>
          <w:p w14:paraId="2E1D2029" w14:textId="602FB9A2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5792" w:type="dxa"/>
          </w:tcPr>
          <w:p w14:paraId="2E67990A" w14:textId="08C50D5C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Гидролиз солей. Определение среды растворов солей</w:t>
            </w:r>
          </w:p>
        </w:tc>
        <w:tc>
          <w:tcPr>
            <w:tcW w:w="1837" w:type="dxa"/>
          </w:tcPr>
          <w:p w14:paraId="5766EDCC" w14:textId="6AD66E28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3273A8EC" w14:textId="77777777" w:rsidTr="00206344">
        <w:tc>
          <w:tcPr>
            <w:tcW w:w="1716" w:type="dxa"/>
          </w:tcPr>
          <w:p w14:paraId="5CA56B38" w14:textId="471FE30B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5792" w:type="dxa"/>
          </w:tcPr>
          <w:p w14:paraId="510F2C35" w14:textId="2E93747F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Окислительно-восстановительные реакции. </w:t>
            </w:r>
          </w:p>
        </w:tc>
        <w:tc>
          <w:tcPr>
            <w:tcW w:w="1837" w:type="dxa"/>
          </w:tcPr>
          <w:p w14:paraId="4E1FBBC7" w14:textId="04223B65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62A384A1" w14:textId="77777777" w:rsidTr="00206344">
        <w:tc>
          <w:tcPr>
            <w:tcW w:w="1716" w:type="dxa"/>
          </w:tcPr>
          <w:p w14:paraId="0577D9E5" w14:textId="5707D49C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5792" w:type="dxa"/>
          </w:tcPr>
          <w:p w14:paraId="61EECDAD" w14:textId="69E8E7A1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Окислительно-восстановительные реакции. Процессы окисления и восстановления. Понятие окислитель и восстановитель.</w:t>
            </w:r>
          </w:p>
        </w:tc>
        <w:tc>
          <w:tcPr>
            <w:tcW w:w="1837" w:type="dxa"/>
          </w:tcPr>
          <w:p w14:paraId="21555B7D" w14:textId="20ADE56C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74173197" w14:textId="77777777" w:rsidTr="00206344">
        <w:tc>
          <w:tcPr>
            <w:tcW w:w="1716" w:type="dxa"/>
          </w:tcPr>
          <w:p w14:paraId="4B50C4B7" w14:textId="1FB26EFF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3</w:t>
            </w:r>
          </w:p>
        </w:tc>
        <w:tc>
          <w:tcPr>
            <w:tcW w:w="5792" w:type="dxa"/>
          </w:tcPr>
          <w:p w14:paraId="74976C61" w14:textId="270AEDDF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Электролиз растворов и расплавов солей</w:t>
            </w:r>
          </w:p>
        </w:tc>
        <w:tc>
          <w:tcPr>
            <w:tcW w:w="1837" w:type="dxa"/>
          </w:tcPr>
          <w:p w14:paraId="7025C583" w14:textId="277234C3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65B1CE5F" w14:textId="77777777" w:rsidTr="00206344">
        <w:tc>
          <w:tcPr>
            <w:tcW w:w="1716" w:type="dxa"/>
          </w:tcPr>
          <w:p w14:paraId="653E3FBD" w14:textId="5D4734B0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4</w:t>
            </w:r>
          </w:p>
        </w:tc>
        <w:tc>
          <w:tcPr>
            <w:tcW w:w="5792" w:type="dxa"/>
          </w:tcPr>
          <w:p w14:paraId="20203065" w14:textId="15CFD0C3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Качественные реакции на различные неорганические вещества. Признаки реакций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.</w:t>
            </w:r>
          </w:p>
        </w:tc>
        <w:tc>
          <w:tcPr>
            <w:tcW w:w="1837" w:type="dxa"/>
          </w:tcPr>
          <w:p w14:paraId="0DED5A67" w14:textId="47DAA00E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A6329B" w:rsidRPr="00AC5FD9" w14:paraId="04B593A6" w14:textId="77777777" w:rsidTr="00206344">
        <w:tc>
          <w:tcPr>
            <w:tcW w:w="1716" w:type="dxa"/>
          </w:tcPr>
          <w:p w14:paraId="60AF35A6" w14:textId="5483CC3E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5</w:t>
            </w:r>
          </w:p>
        </w:tc>
        <w:tc>
          <w:tcPr>
            <w:tcW w:w="5792" w:type="dxa"/>
          </w:tcPr>
          <w:p w14:paraId="3CAA197D" w14:textId="2F87D399" w:rsidR="00A6329B" w:rsidRPr="00AC5FD9" w:rsidRDefault="00A6329B" w:rsidP="00A6329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Качественные реакции на различные неорганические вещества. Распознавание веществ</w:t>
            </w:r>
          </w:p>
        </w:tc>
        <w:tc>
          <w:tcPr>
            <w:tcW w:w="1837" w:type="dxa"/>
          </w:tcPr>
          <w:p w14:paraId="64A0B7BC" w14:textId="5929CD17" w:rsidR="00A6329B" w:rsidRPr="00AC5FD9" w:rsidRDefault="00A6329B" w:rsidP="00A6329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15704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14094B" w:rsidRPr="00AC5FD9" w14:paraId="64910B3F" w14:textId="77777777" w:rsidTr="00206344">
        <w:tc>
          <w:tcPr>
            <w:tcW w:w="1716" w:type="dxa"/>
          </w:tcPr>
          <w:p w14:paraId="4A3F020C" w14:textId="7EAA5C0A" w:rsidR="0014094B" w:rsidRPr="00AC5FD9" w:rsidRDefault="00A6329B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6</w:t>
            </w:r>
          </w:p>
        </w:tc>
        <w:tc>
          <w:tcPr>
            <w:tcW w:w="5792" w:type="dxa"/>
          </w:tcPr>
          <w:p w14:paraId="6E3E5050" w14:textId="608890D8" w:rsidR="0014094B" w:rsidRPr="00AC5FD9" w:rsidRDefault="0014094B" w:rsidP="0014094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>Расчет</w:t>
            </w:r>
            <w:r w:rsidR="006C60F8">
              <w:rPr>
                <w:rFonts w:ascii="Times New Roman" w:hAnsi="Times New Roman" w:cs="Times New Roman"/>
                <w:sz w:val="24"/>
                <w:szCs w:val="28"/>
              </w:rPr>
              <w:t>ы</w:t>
            </w: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 молярной массы неорганических веществ</w:t>
            </w:r>
          </w:p>
        </w:tc>
        <w:tc>
          <w:tcPr>
            <w:tcW w:w="1837" w:type="dxa"/>
          </w:tcPr>
          <w:p w14:paraId="679BF19D" w14:textId="6A9E03B5" w:rsidR="0014094B" w:rsidRPr="00AC5FD9" w:rsidRDefault="007F1128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</w:tr>
      <w:tr w:rsidR="0014094B" w:rsidRPr="00AC5FD9" w14:paraId="1EDCE1AB" w14:textId="77777777" w:rsidTr="00206344">
        <w:tc>
          <w:tcPr>
            <w:tcW w:w="1716" w:type="dxa"/>
          </w:tcPr>
          <w:p w14:paraId="580E0862" w14:textId="426B7C2C" w:rsidR="0014094B" w:rsidRPr="00AC5FD9" w:rsidRDefault="00A6329B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7</w:t>
            </w:r>
          </w:p>
        </w:tc>
        <w:tc>
          <w:tcPr>
            <w:tcW w:w="5792" w:type="dxa"/>
          </w:tcPr>
          <w:p w14:paraId="2D647DBB" w14:textId="35F8C152" w:rsidR="0014094B" w:rsidRPr="00AC5FD9" w:rsidRDefault="0014094B" w:rsidP="0014094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Расчёты по термохимическим уравнениям</w:t>
            </w:r>
            <w:r w:rsidRPr="00AC5FD9">
              <w:rPr>
                <w:rFonts w:ascii="Times New Roman" w:hAnsi="Times New Roman" w:cs="Times New Roman"/>
                <w:snapToGrid w:val="0"/>
                <w:color w:val="000000"/>
                <w:sz w:val="24"/>
                <w:szCs w:val="28"/>
              </w:rPr>
              <w:t xml:space="preserve"> </w:t>
            </w:r>
          </w:p>
        </w:tc>
        <w:tc>
          <w:tcPr>
            <w:tcW w:w="1837" w:type="dxa"/>
          </w:tcPr>
          <w:p w14:paraId="03383884" w14:textId="063C227C" w:rsidR="0014094B" w:rsidRPr="00AC5FD9" w:rsidRDefault="007F1128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</w:tr>
      <w:tr w:rsidR="0014094B" w:rsidRPr="00AC5FD9" w14:paraId="358AAC57" w14:textId="77777777" w:rsidTr="00206344">
        <w:tc>
          <w:tcPr>
            <w:tcW w:w="1716" w:type="dxa"/>
          </w:tcPr>
          <w:p w14:paraId="3A2C941C" w14:textId="2C57898D" w:rsidR="0014094B" w:rsidRPr="00AC5FD9" w:rsidRDefault="00A6329B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8</w:t>
            </w:r>
          </w:p>
        </w:tc>
        <w:tc>
          <w:tcPr>
            <w:tcW w:w="5792" w:type="dxa"/>
          </w:tcPr>
          <w:p w14:paraId="5B3ACFEF" w14:textId="231D2ECC" w:rsidR="0014094B" w:rsidRPr="00AC5FD9" w:rsidRDefault="0014094B" w:rsidP="0014094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color w:val="000000"/>
                <w:sz w:val="24"/>
                <w:szCs w:val="28"/>
              </w:rPr>
              <w:t xml:space="preserve">Расчёты с использованием понятия «массовая доля вещества в растворе». </w:t>
            </w:r>
          </w:p>
        </w:tc>
        <w:tc>
          <w:tcPr>
            <w:tcW w:w="1837" w:type="dxa"/>
          </w:tcPr>
          <w:p w14:paraId="7A47F4E3" w14:textId="42FA5ACA" w:rsidR="0014094B" w:rsidRPr="00AC5FD9" w:rsidRDefault="007F1128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</w:tr>
      <w:tr w:rsidR="0014094B" w:rsidRPr="00AC5FD9" w14:paraId="72C9C257" w14:textId="77777777" w:rsidTr="00206344">
        <w:tc>
          <w:tcPr>
            <w:tcW w:w="1716" w:type="dxa"/>
          </w:tcPr>
          <w:p w14:paraId="226D3CDE" w14:textId="304E9362" w:rsidR="0014094B" w:rsidRPr="00AC5FD9" w:rsidRDefault="00A6329B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9</w:t>
            </w:r>
          </w:p>
        </w:tc>
        <w:tc>
          <w:tcPr>
            <w:tcW w:w="5792" w:type="dxa"/>
          </w:tcPr>
          <w:p w14:paraId="53C4E0AC" w14:textId="319910F1" w:rsidR="0014094B" w:rsidRPr="00AC5FD9" w:rsidRDefault="0014094B" w:rsidP="0014094B">
            <w:pPr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Расчёты объема газов по известному количеству вещества, массе или объёму</w:t>
            </w:r>
            <w:r w:rsidRPr="00AC5FD9">
              <w:rPr>
                <w:rFonts w:ascii="Times New Roman" w:hAnsi="Times New Roman" w:cs="Times New Roman"/>
                <w:snapToGrid w:val="0"/>
                <w:color w:val="FF0000"/>
                <w:sz w:val="24"/>
                <w:szCs w:val="28"/>
              </w:rPr>
              <w:t xml:space="preserve"> 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одного из участвующих в реакции веществ</w:t>
            </w:r>
          </w:p>
        </w:tc>
        <w:tc>
          <w:tcPr>
            <w:tcW w:w="1837" w:type="dxa"/>
          </w:tcPr>
          <w:p w14:paraId="42EC0006" w14:textId="737B90EF" w:rsidR="0014094B" w:rsidRPr="00AC5FD9" w:rsidRDefault="007F1128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</w:tr>
      <w:tr w:rsidR="0014094B" w:rsidRPr="00AC5FD9" w14:paraId="3EB65425" w14:textId="77777777" w:rsidTr="00206344">
        <w:tc>
          <w:tcPr>
            <w:tcW w:w="1716" w:type="dxa"/>
          </w:tcPr>
          <w:p w14:paraId="06AD4E67" w14:textId="5672474E" w:rsidR="0014094B" w:rsidRPr="00AC5FD9" w:rsidRDefault="00A6329B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0</w:t>
            </w:r>
          </w:p>
        </w:tc>
        <w:tc>
          <w:tcPr>
            <w:tcW w:w="5792" w:type="dxa"/>
          </w:tcPr>
          <w:p w14:paraId="41A579F1" w14:textId="582BB64E" w:rsidR="0014094B" w:rsidRPr="00AC5FD9" w:rsidRDefault="0014094B" w:rsidP="0014094B">
            <w:pPr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Расчёты массы вещества по известному количеству вещества, массе или объёму</w:t>
            </w:r>
            <w:r w:rsidRPr="00AC5FD9">
              <w:rPr>
                <w:rFonts w:ascii="Times New Roman" w:hAnsi="Times New Roman" w:cs="Times New Roman"/>
                <w:snapToGrid w:val="0"/>
                <w:color w:val="FF0000"/>
                <w:sz w:val="24"/>
                <w:szCs w:val="28"/>
              </w:rPr>
              <w:t xml:space="preserve"> 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одного из участвующих в реакции веществ</w:t>
            </w:r>
          </w:p>
        </w:tc>
        <w:tc>
          <w:tcPr>
            <w:tcW w:w="1837" w:type="dxa"/>
          </w:tcPr>
          <w:p w14:paraId="0443F90F" w14:textId="0E551031" w:rsidR="0014094B" w:rsidRPr="00AC5FD9" w:rsidRDefault="007F1128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</w:tr>
      <w:tr w:rsidR="0014094B" w:rsidRPr="00AC5FD9" w14:paraId="745A4D8B" w14:textId="77777777" w:rsidTr="00206344">
        <w:tc>
          <w:tcPr>
            <w:tcW w:w="1716" w:type="dxa"/>
          </w:tcPr>
          <w:p w14:paraId="64B54C01" w14:textId="4E6C78D6" w:rsidR="0014094B" w:rsidRPr="00AC5FD9" w:rsidRDefault="00A6329B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1</w:t>
            </w:r>
          </w:p>
        </w:tc>
        <w:tc>
          <w:tcPr>
            <w:tcW w:w="5792" w:type="dxa"/>
          </w:tcPr>
          <w:p w14:paraId="1A319F0D" w14:textId="1BF508C5" w:rsidR="0014094B" w:rsidRPr="00AC5FD9" w:rsidRDefault="006C60F8" w:rsidP="0014094B">
            <w:pPr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z w:val="24"/>
                <w:szCs w:val="28"/>
              </w:rPr>
              <w:t xml:space="preserve">Окислительно-восстановительные реакции. </w:t>
            </w:r>
            <w:r w:rsidR="009A17B4"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Электронный баланс, окислитель и восстановитель</w:t>
            </w:r>
          </w:p>
        </w:tc>
        <w:tc>
          <w:tcPr>
            <w:tcW w:w="1837" w:type="dxa"/>
          </w:tcPr>
          <w:p w14:paraId="7CAF83A5" w14:textId="6D721631" w:rsidR="0014094B" w:rsidRPr="00AC5FD9" w:rsidRDefault="00852E44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</w:tr>
      <w:tr w:rsidR="0014094B" w:rsidRPr="00AC5FD9" w14:paraId="5D061758" w14:textId="77777777" w:rsidTr="00206344">
        <w:tc>
          <w:tcPr>
            <w:tcW w:w="1716" w:type="dxa"/>
          </w:tcPr>
          <w:p w14:paraId="267BEB81" w14:textId="7D8BC561" w:rsidR="0014094B" w:rsidRPr="00AC5FD9" w:rsidRDefault="00A6329B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2</w:t>
            </w:r>
          </w:p>
        </w:tc>
        <w:tc>
          <w:tcPr>
            <w:tcW w:w="5792" w:type="dxa"/>
          </w:tcPr>
          <w:p w14:paraId="7B0677AC" w14:textId="44E14595" w:rsidR="0014094B" w:rsidRPr="00AC5FD9" w:rsidRDefault="006C60F8" w:rsidP="006B05A1">
            <w:pPr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Реакции, подтверждающие взаимосвязь различных неорганических веществ</w:t>
            </w:r>
          </w:p>
        </w:tc>
        <w:tc>
          <w:tcPr>
            <w:tcW w:w="1837" w:type="dxa"/>
          </w:tcPr>
          <w:p w14:paraId="4229EA16" w14:textId="6692BBDF" w:rsidR="0014094B" w:rsidRPr="00AC5FD9" w:rsidRDefault="007F1128" w:rsidP="0014094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B0618D" w:rsidRPr="00AC5FD9" w14:paraId="33CC6D6D" w14:textId="77777777" w:rsidTr="00FD588D">
        <w:tc>
          <w:tcPr>
            <w:tcW w:w="1716" w:type="dxa"/>
          </w:tcPr>
          <w:p w14:paraId="69E6291E" w14:textId="32731BF8" w:rsidR="00B0618D" w:rsidRPr="00AC5FD9" w:rsidRDefault="00B0618D" w:rsidP="00FD588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3</w:t>
            </w:r>
          </w:p>
        </w:tc>
        <w:tc>
          <w:tcPr>
            <w:tcW w:w="5792" w:type="dxa"/>
          </w:tcPr>
          <w:p w14:paraId="3DC45BC9" w14:textId="77777777" w:rsidR="00B0618D" w:rsidRPr="00AC5FD9" w:rsidRDefault="00B0618D" w:rsidP="00FD588D">
            <w:pPr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Характеристика химических свойств важнейших неорганических соединений</w:t>
            </w: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. </w:t>
            </w:r>
          </w:p>
        </w:tc>
        <w:tc>
          <w:tcPr>
            <w:tcW w:w="1837" w:type="dxa"/>
          </w:tcPr>
          <w:p w14:paraId="3101F979" w14:textId="77777777" w:rsidR="00B0618D" w:rsidRPr="00AC5FD9" w:rsidRDefault="00B0618D" w:rsidP="00FD588D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2431E" w:rsidRPr="00AC5FD9" w14:paraId="56F7323D" w14:textId="77777777" w:rsidTr="00206344">
        <w:tc>
          <w:tcPr>
            <w:tcW w:w="1716" w:type="dxa"/>
          </w:tcPr>
          <w:p w14:paraId="69A0B9EF" w14:textId="23616FD2" w:rsidR="00C2431E" w:rsidRPr="00AC5FD9" w:rsidRDefault="00A6329B" w:rsidP="00C2431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  <w:r w:rsidR="00B0618D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5792" w:type="dxa"/>
          </w:tcPr>
          <w:p w14:paraId="5609FBD6" w14:textId="62565748" w:rsidR="00C2431E" w:rsidRPr="00AC5FD9" w:rsidRDefault="006C60F8" w:rsidP="00C2431E">
            <w:pPr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Установление химической </w:t>
            </w:r>
            <w:r w:rsidR="00C2431E"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 xml:space="preserve">формулы вещества по известным массовым долям элементов в соединении </w:t>
            </w:r>
          </w:p>
        </w:tc>
        <w:tc>
          <w:tcPr>
            <w:tcW w:w="1837" w:type="dxa"/>
          </w:tcPr>
          <w:p w14:paraId="580F1DCD" w14:textId="09B6D1AA" w:rsidR="00C2431E" w:rsidRPr="00AC5FD9" w:rsidRDefault="00852E44" w:rsidP="00C2431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2431E" w:rsidRPr="00AC5FD9" w14:paraId="27BD28B9" w14:textId="77777777" w:rsidTr="00206344">
        <w:tc>
          <w:tcPr>
            <w:tcW w:w="1716" w:type="dxa"/>
          </w:tcPr>
          <w:p w14:paraId="7A65A2ED" w14:textId="658FF294" w:rsidR="00C2431E" w:rsidRPr="00AC5FD9" w:rsidRDefault="00A6329B" w:rsidP="00C2431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5</w:t>
            </w:r>
          </w:p>
        </w:tc>
        <w:tc>
          <w:tcPr>
            <w:tcW w:w="5792" w:type="dxa"/>
          </w:tcPr>
          <w:p w14:paraId="28284547" w14:textId="40297298" w:rsidR="00C2431E" w:rsidRPr="00AC5FD9" w:rsidRDefault="00C2431E" w:rsidP="00C2431E">
            <w:pPr>
              <w:jc w:val="both"/>
              <w:rPr>
                <w:rFonts w:ascii="Times New Roman" w:hAnsi="Times New Roman" w:cs="Times New Roman"/>
                <w:snapToGrid w:val="0"/>
                <w:sz w:val="24"/>
                <w:szCs w:val="28"/>
              </w:rPr>
            </w:pPr>
            <w:r w:rsidRPr="00AC5FD9">
              <w:rPr>
                <w:rFonts w:ascii="Times New Roman" w:hAnsi="Times New Roman" w:cs="Times New Roman"/>
                <w:snapToGrid w:val="0"/>
                <w:sz w:val="24"/>
                <w:szCs w:val="28"/>
              </w:rPr>
              <w:t>Расчетная задача с использованием понятия смесь, массовая доля компонентов смеси.</w:t>
            </w:r>
          </w:p>
        </w:tc>
        <w:tc>
          <w:tcPr>
            <w:tcW w:w="1837" w:type="dxa"/>
          </w:tcPr>
          <w:p w14:paraId="2BF66CEA" w14:textId="7EC21BDE" w:rsidR="00C2431E" w:rsidRPr="00AC5FD9" w:rsidRDefault="007F1128" w:rsidP="00C2431E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</w:tbl>
    <w:p w14:paraId="718341BE" w14:textId="481C2B20" w:rsidR="004612DF" w:rsidRDefault="004612DF" w:rsidP="00AC5F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BAF498E" w14:textId="77777777" w:rsidR="004612DF" w:rsidRDefault="004612D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4FD6518" w14:textId="77777777" w:rsidR="00C41BF2" w:rsidRDefault="00C41BF2" w:rsidP="00AC5F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5D21611" w14:textId="537E13E7" w:rsidR="002027CC" w:rsidRDefault="00AC5FD9" w:rsidP="00AC5F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C5FD9">
        <w:rPr>
          <w:rFonts w:ascii="Times New Roman" w:hAnsi="Times New Roman" w:cs="Times New Roman"/>
          <w:b/>
          <w:sz w:val="28"/>
          <w:szCs w:val="28"/>
        </w:rPr>
        <w:t>Демонстрационный вариант экзамена</w:t>
      </w:r>
    </w:p>
    <w:p w14:paraId="26CE64C1" w14:textId="77777777" w:rsidR="00C41BF2" w:rsidRPr="00AC5FD9" w:rsidRDefault="00C41BF2" w:rsidP="00AC5F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8A882BD" w14:textId="77777777" w:rsidR="00AC5FD9" w:rsidRPr="00AC5FD9" w:rsidRDefault="00AC5FD9" w:rsidP="00AC5FD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"/>
          <w:szCs w:val="2"/>
          <w:lang w:eastAsia="ru-RU"/>
        </w:rPr>
      </w:pPr>
    </w:p>
    <w:p w14:paraId="63AC57A9" w14:textId="13A88D3C" w:rsidR="00AC5FD9" w:rsidRPr="00AC5FD9" w:rsidRDefault="00AC5FD9" w:rsidP="00AC5FD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тветом к заданиям 1–2</w:t>
      </w:r>
      <w:r w:rsidR="00B0618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5</w:t>
      </w:r>
      <w:r w:rsidRPr="00AC5F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является одна цифра, которая соответствует номеру правильного ответа. Запишите эту цифру в поле ответа в тексте работы.</w:t>
      </w:r>
    </w:p>
    <w:p w14:paraId="65ABE7C7" w14:textId="77777777" w:rsidR="00AC5FD9" w:rsidRPr="00AC5FD9" w:rsidRDefault="00AC5FD9" w:rsidP="00AC5FD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"/>
          <w:szCs w:val="2"/>
          <w:lang w:eastAsia="ru-RU"/>
        </w:rPr>
      </w:pPr>
    </w:p>
    <w:p w14:paraId="0EE7A107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671933F3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72314/source280.xml?type=xs3qst&amp;guid=20F6ED7ECDFD8C794A77993C38BBA0B9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4CEAEA23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.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онную конфигурацию внешнего энергетического уровня </w:t>
      </w:r>
      <w:r w:rsidRPr="00AC5FD9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s</w:t>
      </w:r>
      <w:r w:rsidRPr="00AC5FD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AC5FD9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np</w:t>
      </w:r>
      <w:r w:rsidRPr="00AC5FD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 основном состоянии имеет атом</w:t>
      </w:r>
    </w:p>
    <w:p w14:paraId="6B251A07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09646C2B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tbl>
      <w:tblPr>
        <w:tblStyle w:val="QuestionOptionsTable"/>
        <w:tblW w:w="9356" w:type="dxa"/>
        <w:tblInd w:w="0" w:type="dxa"/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AC5FD9" w:rsidRPr="00AC5FD9" w14:paraId="1BB6934D" w14:textId="77777777" w:rsidTr="00AC5FD9">
        <w:trPr>
          <w:trHeight w:val="336"/>
        </w:trPr>
        <w:tc>
          <w:tcPr>
            <w:tcW w:w="420" w:type="dxa"/>
          </w:tcPr>
          <w:p w14:paraId="6C965734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5E9C5ED3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1919" w:type="dxa"/>
          </w:tcPr>
          <w:p w14:paraId="2FEEA516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4.xml?type=xs3qvr&amp;guid=F65A42F0848DBBE44CDA8456AF16E1A9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71400E10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Na</w:t>
            </w:r>
          </w:p>
          <w:p w14:paraId="41686A2F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5DBE55FA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69F54DE8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1919" w:type="dxa"/>
          </w:tcPr>
          <w:p w14:paraId="02BAA151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2.xml?type=xs3qvr&amp;guid=405F38007D298ACC44DB40F8F9C22D47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4CCB4058" w14:textId="6CFE824F" w:rsidR="00AC5FD9" w:rsidRPr="00AC5FD9" w:rsidRDefault="00FD588D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  <w:lang w:val="en-US"/>
              </w:rPr>
              <w:t>Al</w:t>
            </w:r>
          </w:p>
          <w:p w14:paraId="2C705859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6CFA19C8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51BC0A7C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1919" w:type="dxa"/>
          </w:tcPr>
          <w:p w14:paraId="35EB2890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3.xml?type=xs3qvr&amp;guid=6F807A6C0ED3A4E74FB35354B6DD507C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197FFD46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Ca</w:t>
            </w:r>
          </w:p>
          <w:p w14:paraId="5E241B8D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2A41E81C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3D7245A0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1919" w:type="dxa"/>
          </w:tcPr>
          <w:p w14:paraId="63E5E19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1.xml?type=xs3qvr&amp;guid=35B5797110DBBEA84538EF4310C58388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50C4F3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Li</w:t>
            </w:r>
          </w:p>
          <w:p w14:paraId="444810B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p w14:paraId="463DC1BF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5632C920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A3E8EE2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C4D6A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55AC6DC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368BD7E4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2DE603F2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6C3224A4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CHEM.E12.A2.01/source0.xml?type=xs3qst&amp;guid=226089891E09B9ED410E8CBC66F23B92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5AB49D97" w14:textId="6AAC3E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.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аком ряду химические элементы расположены в порядке </w:t>
      </w:r>
      <w:r w:rsidR="00FD58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ньшения 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>радиуса их атомов?</w:t>
      </w:r>
    </w:p>
    <w:p w14:paraId="5E0E86FD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6E5D8FA5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165C90D3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AC5FD9" w:rsidRPr="00AC5FD9" w14:paraId="23898962" w14:textId="77777777" w:rsidTr="00AC5FD9">
        <w:trPr>
          <w:trHeight w:val="336"/>
        </w:trPr>
        <w:tc>
          <w:tcPr>
            <w:tcW w:w="420" w:type="dxa"/>
          </w:tcPr>
          <w:p w14:paraId="782CA712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6412551F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2E58829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CHEM.E12.A2.01/source4.xml?type=xs3qvr&amp;guid=5CB5346FFDAAAA7E4BC3B767BA70A48B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1495DBA1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F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→ Cl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→ Br</w:t>
            </w:r>
          </w:p>
          <w:p w14:paraId="541778FE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3C7EBC77" w14:textId="77777777" w:rsidTr="00AC5FD9">
        <w:trPr>
          <w:trHeight w:val="336"/>
        </w:trPr>
        <w:tc>
          <w:tcPr>
            <w:tcW w:w="420" w:type="dxa"/>
          </w:tcPr>
          <w:p w14:paraId="6E6837A9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2F2C3E0A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4F54D1FC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CHEM.E12.A2.01/source1.xml?type=xs3qvr&amp;guid=5AE5DCD05C7D9BFD4452A3C389410A53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4088DE9" w14:textId="77777777" w:rsidR="00AC5FD9" w:rsidRPr="00AC5FD9" w:rsidRDefault="00AC5FD9" w:rsidP="00AC5FD9">
            <w:pPr>
              <w:jc w:val="both"/>
              <w:rPr>
                <w:sz w:val="2"/>
                <w:szCs w:val="24"/>
                <w:lang w:val="en-US"/>
              </w:rPr>
            </w:pPr>
            <w:r w:rsidRPr="00AC5FD9">
              <w:rPr>
                <w:sz w:val="24"/>
                <w:szCs w:val="24"/>
                <w:lang w:val="en-US"/>
              </w:rPr>
              <w:t>Be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→ B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→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C</w:t>
            </w:r>
          </w:p>
          <w:p w14:paraId="5738E38F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3EA6852F" w14:textId="77777777" w:rsidTr="00AC5FD9">
        <w:trPr>
          <w:trHeight w:val="336"/>
        </w:trPr>
        <w:tc>
          <w:tcPr>
            <w:tcW w:w="420" w:type="dxa"/>
          </w:tcPr>
          <w:p w14:paraId="65110110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5862A8DD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5BF50F4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CHEM.E12.A2.01/source3.xml?type=xs3qvr&amp;guid=E1B53080BB4E8075410D218780DCEDC6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357432C" w14:textId="3DCF74F4" w:rsidR="00AC5FD9" w:rsidRPr="00AC5FD9" w:rsidRDefault="00AC5FD9" w:rsidP="00AC5FD9">
            <w:pPr>
              <w:jc w:val="both"/>
              <w:rPr>
                <w:sz w:val="2"/>
                <w:szCs w:val="24"/>
                <w:lang w:val="en-US"/>
              </w:rPr>
            </w:pPr>
            <w:r w:rsidRPr="00AC5FD9">
              <w:rPr>
                <w:sz w:val="24"/>
                <w:szCs w:val="24"/>
                <w:lang w:val="en-US"/>
              </w:rPr>
              <w:t>As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 xml:space="preserve">→ </w:t>
            </w:r>
            <w:r w:rsidR="00FD588D">
              <w:rPr>
                <w:sz w:val="24"/>
                <w:szCs w:val="24"/>
                <w:lang w:val="en-US"/>
              </w:rPr>
              <w:t>N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→</w:t>
            </w:r>
            <w:r w:rsidRPr="00AC5FD9">
              <w:rPr>
                <w:sz w:val="24"/>
                <w:szCs w:val="24"/>
              </w:rPr>
              <w:t xml:space="preserve"> </w:t>
            </w:r>
            <w:r w:rsidR="00FD588D">
              <w:rPr>
                <w:sz w:val="24"/>
                <w:szCs w:val="24"/>
                <w:lang w:val="en-US"/>
              </w:rPr>
              <w:t>P</w:t>
            </w:r>
          </w:p>
          <w:p w14:paraId="25B8D3E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11A1BC56" w14:textId="77777777" w:rsidTr="00AC5FD9">
        <w:trPr>
          <w:trHeight w:val="336"/>
        </w:trPr>
        <w:tc>
          <w:tcPr>
            <w:tcW w:w="420" w:type="dxa"/>
          </w:tcPr>
          <w:p w14:paraId="1550395D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41B55DBB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65D9AA9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CHEM.E12.A2.01/source2.xml?type=xs3qvr&amp;guid=28C588F8EF50892849D59C5AD4AF0EAB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A71827F" w14:textId="0CF62623" w:rsidR="00AC5FD9" w:rsidRPr="00FD588D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P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→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>S</w:t>
            </w:r>
            <w:r w:rsidRPr="00AC5FD9">
              <w:rPr>
                <w:sz w:val="24"/>
                <w:szCs w:val="24"/>
              </w:rPr>
              <w:t xml:space="preserve"> </w:t>
            </w:r>
            <w:r w:rsidRPr="00AC5FD9">
              <w:rPr>
                <w:sz w:val="24"/>
                <w:szCs w:val="24"/>
                <w:lang w:val="en-US"/>
              </w:rPr>
              <w:t xml:space="preserve">→ </w:t>
            </w:r>
            <w:r w:rsidR="00FD588D">
              <w:rPr>
                <w:sz w:val="24"/>
                <w:szCs w:val="24"/>
                <w:lang w:val="en-US"/>
              </w:rPr>
              <w:t>K</w:t>
            </w:r>
          </w:p>
          <w:p w14:paraId="1FA82BB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78056749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4C2F335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8E210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025855CE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11E08419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6D3878C4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19739/source810.xml?type=xs3qst&amp;guid=48DEA990A0A8BD98497A66D22FA82AA1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7B783039" w14:textId="3D3969E1" w:rsidR="00522057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.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220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му равна высшая степень окисления </w:t>
      </w:r>
      <w:r w:rsidR="00FD588D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а</w:t>
      </w:r>
      <w:r w:rsidR="00522057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tbl>
      <w:tblPr>
        <w:tblStyle w:val="QuestionOptionsTable"/>
        <w:tblW w:w="9356" w:type="dxa"/>
        <w:tblInd w:w="0" w:type="dxa"/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522057" w:rsidRPr="00AC5FD9" w14:paraId="2A4B9BB0" w14:textId="77777777" w:rsidTr="00904909">
        <w:trPr>
          <w:trHeight w:val="336"/>
        </w:trPr>
        <w:tc>
          <w:tcPr>
            <w:tcW w:w="420" w:type="dxa"/>
          </w:tcPr>
          <w:p w14:paraId="36DD7FE7" w14:textId="77777777" w:rsidR="00522057" w:rsidRPr="00AC5FD9" w:rsidRDefault="00522057" w:rsidP="00904909">
            <w:pPr>
              <w:jc w:val="both"/>
              <w:rPr>
                <w:sz w:val="2"/>
                <w:szCs w:val="2"/>
              </w:rPr>
            </w:pPr>
          </w:p>
          <w:p w14:paraId="6A808B2B" w14:textId="77777777" w:rsidR="00522057" w:rsidRPr="00AC5FD9" w:rsidRDefault="00522057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1919" w:type="dxa"/>
          </w:tcPr>
          <w:p w14:paraId="6067F10C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4.xml?type=xs3qvr&amp;guid=F65A42F0848DBBE44CDA8456AF16E1A9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E973FF1" w14:textId="129674A1" w:rsidR="00522057" w:rsidRPr="00522057" w:rsidRDefault="00522057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+7</w:t>
            </w:r>
          </w:p>
          <w:p w14:paraId="5B7CA736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5827B854" w14:textId="77777777" w:rsidR="00522057" w:rsidRPr="00AC5FD9" w:rsidRDefault="00522057" w:rsidP="00904909">
            <w:pPr>
              <w:jc w:val="both"/>
              <w:rPr>
                <w:sz w:val="2"/>
                <w:szCs w:val="2"/>
              </w:rPr>
            </w:pPr>
          </w:p>
          <w:p w14:paraId="06D75612" w14:textId="77777777" w:rsidR="00522057" w:rsidRPr="00AC5FD9" w:rsidRDefault="00522057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1919" w:type="dxa"/>
          </w:tcPr>
          <w:p w14:paraId="0E0DA511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2.xml?type=xs3qvr&amp;guid=405F38007D298ACC44DB40F8F9C22D47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3C823D51" w14:textId="26C8A21F" w:rsidR="00522057" w:rsidRPr="00522057" w:rsidRDefault="00522057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+5</w:t>
            </w:r>
          </w:p>
          <w:p w14:paraId="6B77127B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520CF284" w14:textId="77777777" w:rsidR="00522057" w:rsidRPr="00AC5FD9" w:rsidRDefault="00522057" w:rsidP="00904909">
            <w:pPr>
              <w:jc w:val="both"/>
              <w:rPr>
                <w:sz w:val="2"/>
                <w:szCs w:val="2"/>
              </w:rPr>
            </w:pPr>
          </w:p>
          <w:p w14:paraId="55C09947" w14:textId="77777777" w:rsidR="00522057" w:rsidRPr="00AC5FD9" w:rsidRDefault="00522057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1919" w:type="dxa"/>
          </w:tcPr>
          <w:p w14:paraId="58C52523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3.xml?type=xs3qvr&amp;guid=6F807A6C0ED3A4E74FB35354B6DD507C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1E2EA295" w14:textId="4125C5DF" w:rsidR="00522057" w:rsidRPr="00522057" w:rsidRDefault="00522057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  <w:p w14:paraId="7E1FF30F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2ABC8AD9" w14:textId="77777777" w:rsidR="00522057" w:rsidRPr="00AC5FD9" w:rsidRDefault="00522057" w:rsidP="00904909">
            <w:pPr>
              <w:jc w:val="both"/>
              <w:rPr>
                <w:sz w:val="2"/>
                <w:szCs w:val="2"/>
              </w:rPr>
            </w:pPr>
          </w:p>
          <w:p w14:paraId="1E277F2D" w14:textId="77777777" w:rsidR="00522057" w:rsidRPr="00AC5FD9" w:rsidRDefault="00522057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1919" w:type="dxa"/>
          </w:tcPr>
          <w:p w14:paraId="6C469ABE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1.xml?type=xs3qvr&amp;guid=35B5797110DBBEA84538EF4310C58388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BAB4A1B" w14:textId="5E7A1348" w:rsidR="00522057" w:rsidRPr="00522057" w:rsidRDefault="00522057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-3</w:t>
            </w:r>
          </w:p>
          <w:p w14:paraId="2546DAFB" w14:textId="77777777" w:rsidR="00522057" w:rsidRPr="00AC5FD9" w:rsidRDefault="00522057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C41BF2" w:rsidRPr="00AC5FD9" w14:paraId="5EC6E53D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BB8D063" w14:textId="77777777" w:rsidR="00C41BF2" w:rsidRPr="00AC5FD9" w:rsidRDefault="00C41BF2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F1073" w14:textId="77777777" w:rsidR="00C41BF2" w:rsidRPr="00AC5FD9" w:rsidRDefault="00C41BF2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2A7DE533" w14:textId="70615B47" w:rsidR="00AC5FD9" w:rsidRPr="00AC5FD9" w:rsidRDefault="00F00F5A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F00F5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>Веществом с ковалентной полярной связью является</w:t>
      </w:r>
    </w:p>
    <w:p w14:paraId="3ACEA1E1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2425121A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3D342F5C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9356" w:type="dxa"/>
        <w:tblInd w:w="0" w:type="dxa"/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AC5FD9" w:rsidRPr="00AC5FD9" w14:paraId="53B283C6" w14:textId="77777777" w:rsidTr="00AC5FD9">
        <w:trPr>
          <w:trHeight w:val="336"/>
        </w:trPr>
        <w:tc>
          <w:tcPr>
            <w:tcW w:w="420" w:type="dxa"/>
          </w:tcPr>
          <w:p w14:paraId="1609B3F1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0D48DE06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1919" w:type="dxa"/>
          </w:tcPr>
          <w:p w14:paraId="3F7A4BDE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4.xml?type=xs3qvr&amp;guid=F65A42F0848DBBE44CDA8456AF16E1A9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51BD6C9F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proofErr w:type="spellStart"/>
            <w:r w:rsidRPr="00AC5FD9">
              <w:rPr>
                <w:sz w:val="24"/>
                <w:szCs w:val="24"/>
                <w:lang w:val="en-US"/>
              </w:rPr>
              <w:t>CaF</w:t>
            </w:r>
            <w:proofErr w:type="spellEnd"/>
            <w:r w:rsidRPr="00AC5FD9">
              <w:rPr>
                <w:sz w:val="24"/>
                <w:szCs w:val="24"/>
                <w:vertAlign w:val="subscript"/>
              </w:rPr>
              <w:t>2</w:t>
            </w:r>
          </w:p>
          <w:p w14:paraId="6AFCFBF5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065ACAF0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64280013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1919" w:type="dxa"/>
          </w:tcPr>
          <w:p w14:paraId="6D97BD2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2.xml?type=xs3qvr&amp;guid=405F38007D298ACC44DB40F8F9C22D47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714082B7" w14:textId="2D747CBC" w:rsidR="00AC5FD9" w:rsidRPr="00AC5FD9" w:rsidRDefault="00FD588D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="00AC5FD9" w:rsidRPr="00AC5FD9">
              <w:rPr>
                <w:sz w:val="24"/>
                <w:szCs w:val="24"/>
                <w:lang w:val="en-US"/>
              </w:rPr>
              <w:t>O</w:t>
            </w:r>
            <w:r w:rsidR="00AC5FD9"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14:paraId="52E3A8EE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02D49572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3075E7DE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1919" w:type="dxa"/>
          </w:tcPr>
          <w:p w14:paraId="364D04FF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3.xml?type=xs3qvr&amp;guid=6F807A6C0ED3A4E74FB35354B6DD507C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43C570D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F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14:paraId="0886EFE1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3BAD434F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00FC0CDD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1919" w:type="dxa"/>
          </w:tcPr>
          <w:p w14:paraId="6086219F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1.xml?type=xs3qvr&amp;guid=35B5797110DBBEA84538EF4310C58388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14C4B87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KF</w:t>
            </w:r>
          </w:p>
          <w:p w14:paraId="59E57B2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p w14:paraId="02761F65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0EC3C18B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89F1EB7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A0EB9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06E49CBC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66DE5915236396BB488041F600502B0D/source175.xml?type=xs3qst&amp;guid=66DE5915236396BB488041F600502B0D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687331D8" w14:textId="77777777" w:rsidR="00F00F5A" w:rsidRDefault="00F00F5A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5D845C" w14:textId="74950AA3" w:rsidR="00AC5FD9" w:rsidRPr="00AC5FD9" w:rsidRDefault="00187593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="00F00F5A" w:rsidRPr="00F00F5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="00F00F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пень окисления </w:t>
      </w:r>
      <w:r w:rsidR="00F00F5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2 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>сера проявляет в соединении</w:t>
      </w:r>
    </w:p>
    <w:p w14:paraId="1DAB6968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53F78629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59E2A264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06"/>
        <w:gridCol w:w="1839"/>
        <w:gridCol w:w="394"/>
        <w:gridCol w:w="406"/>
        <w:gridCol w:w="1829"/>
        <w:gridCol w:w="406"/>
        <w:gridCol w:w="1823"/>
        <w:gridCol w:w="406"/>
        <w:gridCol w:w="1846"/>
      </w:tblGrid>
      <w:tr w:rsidR="00F00F5A" w:rsidRPr="00AC5FD9" w14:paraId="2E42C616" w14:textId="77777777" w:rsidTr="00F00F5A">
        <w:trPr>
          <w:trHeight w:val="336"/>
        </w:trPr>
        <w:tc>
          <w:tcPr>
            <w:tcW w:w="406" w:type="dxa"/>
          </w:tcPr>
          <w:p w14:paraId="667CCBD0" w14:textId="77777777" w:rsidR="00F00F5A" w:rsidRPr="00AC5FD9" w:rsidRDefault="00F00F5A" w:rsidP="00AC5FD9">
            <w:pPr>
              <w:jc w:val="both"/>
              <w:rPr>
                <w:sz w:val="2"/>
                <w:szCs w:val="2"/>
              </w:rPr>
            </w:pPr>
          </w:p>
          <w:p w14:paraId="5CA3E392" w14:textId="77777777" w:rsidR="00F00F5A" w:rsidRPr="00AC5FD9" w:rsidRDefault="00F00F5A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1839" w:type="dxa"/>
          </w:tcPr>
          <w:p w14:paraId="165E3F4B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66DE5915236396BB488041F600502B0D/source177.xml?type=xs3qvr&amp;guid=ADBC6C57A6249C3F4FE2CD4716CD7175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38AEDF43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K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AC5FD9">
              <w:rPr>
                <w:sz w:val="24"/>
                <w:szCs w:val="24"/>
                <w:lang w:val="en-US"/>
              </w:rPr>
              <w:t>SO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14:paraId="27B7DDF7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394" w:type="dxa"/>
          </w:tcPr>
          <w:p w14:paraId="6B167F61" w14:textId="77777777" w:rsidR="00F00F5A" w:rsidRPr="00AC5FD9" w:rsidRDefault="00F00F5A" w:rsidP="00AC5FD9">
            <w:pPr>
              <w:jc w:val="both"/>
              <w:rPr>
                <w:sz w:val="2"/>
                <w:szCs w:val="2"/>
              </w:rPr>
            </w:pPr>
          </w:p>
        </w:tc>
        <w:tc>
          <w:tcPr>
            <w:tcW w:w="406" w:type="dxa"/>
          </w:tcPr>
          <w:p w14:paraId="53CB114A" w14:textId="28CA11B8" w:rsidR="00F00F5A" w:rsidRPr="00AC5FD9" w:rsidRDefault="00F00F5A" w:rsidP="00AC5FD9">
            <w:pPr>
              <w:jc w:val="both"/>
              <w:rPr>
                <w:sz w:val="2"/>
                <w:szCs w:val="2"/>
              </w:rPr>
            </w:pPr>
          </w:p>
          <w:p w14:paraId="30632571" w14:textId="77777777" w:rsidR="00F00F5A" w:rsidRPr="00AC5FD9" w:rsidRDefault="00F00F5A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1829" w:type="dxa"/>
          </w:tcPr>
          <w:p w14:paraId="66A0268E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66DE5915236396BB488041F600502B0D/source179.xml?type=xs3qvr&amp;guid=A96E1AF5F0AB8E76433DD3E010A8998C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28F412DE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K</w:t>
            </w:r>
            <w:r w:rsidRPr="00AC5FD9">
              <w:rPr>
                <w:sz w:val="24"/>
                <w:szCs w:val="24"/>
              </w:rPr>
              <w:t>Н</w:t>
            </w:r>
            <w:r w:rsidRPr="00AC5FD9">
              <w:rPr>
                <w:sz w:val="24"/>
                <w:szCs w:val="24"/>
                <w:lang w:val="en-US"/>
              </w:rPr>
              <w:t>S</w:t>
            </w:r>
          </w:p>
          <w:p w14:paraId="36849D19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06" w:type="dxa"/>
          </w:tcPr>
          <w:p w14:paraId="188BA8BE" w14:textId="77777777" w:rsidR="00F00F5A" w:rsidRPr="00AC5FD9" w:rsidRDefault="00F00F5A" w:rsidP="00AC5FD9">
            <w:pPr>
              <w:jc w:val="both"/>
              <w:rPr>
                <w:sz w:val="2"/>
                <w:szCs w:val="2"/>
              </w:rPr>
            </w:pPr>
          </w:p>
          <w:p w14:paraId="40D540A3" w14:textId="77777777" w:rsidR="00F00F5A" w:rsidRPr="00AC5FD9" w:rsidRDefault="00F00F5A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1823" w:type="dxa"/>
          </w:tcPr>
          <w:p w14:paraId="501D8F38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66DE5915236396BB488041F600502B0D/source176.xml?type=xs3qvr&amp;guid=071C3CF2F55A87DC4142B0ED38C9F399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190C47AA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SO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14:paraId="072602F4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06" w:type="dxa"/>
          </w:tcPr>
          <w:p w14:paraId="584BF4F9" w14:textId="77777777" w:rsidR="00F00F5A" w:rsidRPr="00AC5FD9" w:rsidRDefault="00F00F5A" w:rsidP="00AC5FD9">
            <w:pPr>
              <w:jc w:val="both"/>
              <w:rPr>
                <w:sz w:val="2"/>
                <w:szCs w:val="2"/>
              </w:rPr>
            </w:pPr>
          </w:p>
          <w:p w14:paraId="7501E658" w14:textId="77777777" w:rsidR="00F00F5A" w:rsidRPr="00AC5FD9" w:rsidRDefault="00F00F5A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1846" w:type="dxa"/>
          </w:tcPr>
          <w:p w14:paraId="64EEC1C4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66DE5915236396BB488041F600502B0D/source178.xml?type=xs3qvr&amp;guid=7B41C2FF3600915142872D6D4F19ECE4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368C6986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Na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AC5FD9">
              <w:rPr>
                <w:sz w:val="24"/>
                <w:szCs w:val="24"/>
                <w:lang w:val="en-US"/>
              </w:rPr>
              <w:t>SO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  <w:p w14:paraId="43B9140B" w14:textId="77777777" w:rsidR="00F00F5A" w:rsidRPr="00AC5FD9" w:rsidRDefault="00F00F5A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3ACDA4DD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2B5F689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FB69E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E3A877A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72256/source655.xml?type=xs3qst&amp;guid=CA12C9C97752AFA044ABEC38D68BD3F6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3343CC30" w14:textId="011341D7" w:rsidR="00AB5C75" w:rsidRDefault="00AB5C75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266C4151" w14:textId="102F1C4D" w:rsidR="00AC5FD9" w:rsidRPr="00AC5FD9" w:rsidRDefault="00187593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6</w:t>
      </w:r>
      <w:r w:rsidR="00AC5FD9"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й тип кристаллической решётки характерен для </w:t>
      </w:r>
      <w:proofErr w:type="spellStart"/>
      <w:r w:rsidR="00FD588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O</w:t>
      </w:r>
      <w:proofErr w:type="spellEnd"/>
      <w:r w:rsidR="00FD588D" w:rsidRPr="00FD588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14:paraId="22128CC8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3CAF8BA7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358D6BF2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AC5FD9" w:rsidRPr="00AC5FD9" w14:paraId="4A399595" w14:textId="77777777" w:rsidTr="00AC5FD9">
        <w:trPr>
          <w:trHeight w:val="336"/>
        </w:trPr>
        <w:tc>
          <w:tcPr>
            <w:tcW w:w="420" w:type="dxa"/>
          </w:tcPr>
          <w:p w14:paraId="0D72FA6F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0EFE2DCC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482FAACC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2256/source657.xml?type=xs3qvr&amp;guid=F7429E646D1D885A4AE3E04B85678565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7B83D15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ионная</w:t>
            </w:r>
          </w:p>
          <w:p w14:paraId="220C3AD4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2F6D0569" w14:textId="77777777" w:rsidTr="00AC5FD9">
        <w:trPr>
          <w:trHeight w:val="336"/>
        </w:trPr>
        <w:tc>
          <w:tcPr>
            <w:tcW w:w="420" w:type="dxa"/>
          </w:tcPr>
          <w:p w14:paraId="1E2C424F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22F887A0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3377BE1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2256/source656.xml?type=xs3qvr&amp;guid=BF94C9CE9E89BEA54C2DD169324D08E5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13C3942E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атомная</w:t>
            </w:r>
          </w:p>
          <w:p w14:paraId="511861CE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4AFA3693" w14:textId="77777777" w:rsidTr="00AC5FD9">
        <w:trPr>
          <w:trHeight w:val="336"/>
        </w:trPr>
        <w:tc>
          <w:tcPr>
            <w:tcW w:w="420" w:type="dxa"/>
          </w:tcPr>
          <w:p w14:paraId="0475645D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269807BF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316DFA90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2256/source658.xml?type=xs3qvr&amp;guid=AF8197D13B259C56460EC67F515A2F3E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332276C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молекулярная</w:t>
            </w:r>
          </w:p>
          <w:p w14:paraId="161F5485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58E11BF2" w14:textId="77777777" w:rsidTr="00AC5FD9">
        <w:trPr>
          <w:trHeight w:val="336"/>
        </w:trPr>
        <w:tc>
          <w:tcPr>
            <w:tcW w:w="420" w:type="dxa"/>
          </w:tcPr>
          <w:p w14:paraId="7C0C9172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0934BFC6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47ADBE0F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2256/source659.xml?type=xs3qvr&amp;guid=40D004918EB4B4E24421A03F14ED797B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F6128F4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металлическая</w:t>
            </w:r>
          </w:p>
          <w:p w14:paraId="7D6CFADE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p w14:paraId="4EF9F226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14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3E8F31F8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5CB7079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6B589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167CD1D6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4D8AB0F2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68537AEE99128EB44F655077716C247A/source385.xml?type=xs3qst&amp;guid=68537AEE99128EB44F655077716C247A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5CB30236" w14:textId="77777777" w:rsidR="00AC5FD9" w:rsidRPr="00AC5FD9" w:rsidRDefault="00AC5FD9" w:rsidP="00AC5FD9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5A68CAB3" w14:textId="46A16D62" w:rsidR="00AC5FD9" w:rsidRPr="00AC5FD9" w:rsidRDefault="00187593" w:rsidP="00AC5FD9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</w:t>
      </w:r>
      <w:r w:rsidR="00AC5FD9"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предложенного перечня выберите вещество, которое относится к амфотерным оксидам</w:t>
      </w:r>
    </w:p>
    <w:tbl>
      <w:tblPr>
        <w:tblW w:w="0" w:type="auto"/>
        <w:tblInd w:w="-57" w:type="dxa"/>
        <w:tblLook w:val="0000" w:firstRow="0" w:lastRow="0" w:firstColumn="0" w:lastColumn="0" w:noHBand="0" w:noVBand="0"/>
      </w:tblPr>
      <w:tblGrid>
        <w:gridCol w:w="512"/>
        <w:gridCol w:w="4573"/>
      </w:tblGrid>
      <w:tr w:rsidR="00AC5FD9" w:rsidRPr="00AC5FD9" w14:paraId="0CE9A172" w14:textId="77777777" w:rsidTr="00AC5FD9">
        <w:tc>
          <w:tcPr>
            <w:tcW w:w="512" w:type="dxa"/>
          </w:tcPr>
          <w:p w14:paraId="01352340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4573" w:type="dxa"/>
          </w:tcPr>
          <w:p w14:paraId="6E960924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O</w:t>
            </w: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3</w:t>
            </w:r>
          </w:p>
        </w:tc>
      </w:tr>
      <w:tr w:rsidR="00AC5FD9" w:rsidRPr="00AC5FD9" w14:paraId="1C92F449" w14:textId="77777777" w:rsidTr="00AC5FD9">
        <w:tc>
          <w:tcPr>
            <w:tcW w:w="512" w:type="dxa"/>
          </w:tcPr>
          <w:p w14:paraId="79E338B3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4573" w:type="dxa"/>
          </w:tcPr>
          <w:p w14:paraId="1D032444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</w:t>
            </w:r>
          </w:p>
        </w:tc>
      </w:tr>
      <w:tr w:rsidR="00AC5FD9" w:rsidRPr="00AC5FD9" w14:paraId="4159B9F4" w14:textId="77777777" w:rsidTr="00AC5FD9">
        <w:tc>
          <w:tcPr>
            <w:tcW w:w="512" w:type="dxa"/>
          </w:tcPr>
          <w:p w14:paraId="4CB2551B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)</w:t>
            </w:r>
          </w:p>
        </w:tc>
        <w:tc>
          <w:tcPr>
            <w:tcW w:w="4573" w:type="dxa"/>
          </w:tcPr>
          <w:p w14:paraId="7077DCAD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O</w:t>
            </w: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3</w:t>
            </w:r>
          </w:p>
        </w:tc>
      </w:tr>
      <w:tr w:rsidR="00AC5FD9" w:rsidRPr="00AC5FD9" w14:paraId="77819CB4" w14:textId="77777777" w:rsidTr="00AC5FD9">
        <w:tc>
          <w:tcPr>
            <w:tcW w:w="512" w:type="dxa"/>
          </w:tcPr>
          <w:p w14:paraId="2A3FAF11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)</w:t>
            </w:r>
          </w:p>
        </w:tc>
        <w:tc>
          <w:tcPr>
            <w:tcW w:w="4573" w:type="dxa"/>
          </w:tcPr>
          <w:p w14:paraId="682BE874" w14:textId="77777777" w:rsidR="00AC5FD9" w:rsidRPr="00AC5FD9" w:rsidRDefault="00AC5FD9" w:rsidP="00AC5FD9">
            <w:pPr>
              <w:keepNext/>
              <w:keepLines/>
              <w:spacing w:after="0" w:line="240" w:lineRule="auto"/>
              <w:ind w:right="-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AC5FD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eO</w:t>
            </w:r>
            <w:proofErr w:type="spellEnd"/>
          </w:p>
        </w:tc>
      </w:tr>
    </w:tbl>
    <w:p w14:paraId="42659B2E" w14:textId="77777777" w:rsidR="00AC5FD9" w:rsidRPr="00AC5FD9" w:rsidRDefault="00AC5FD9" w:rsidP="00AC5FD9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4EFEFBDE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609BB780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7114A6B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0AB62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50DB8EBA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5C0C7F3BFA0BB0B24613A58D9B8A2875/source585.xml?type=xs3qst&amp;guid=5C0C7F3BFA0BB0B24613A58D9B8A2875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6C3DF58C" w14:textId="77777777" w:rsidR="00FB5272" w:rsidRDefault="00FB5272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471BCFB2" w14:textId="763A7E3E" w:rsidR="004E739D" w:rsidRDefault="00187593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8</w:t>
      </w:r>
      <w:r w:rsidR="004E739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. </w:t>
      </w:r>
      <w:r w:rsidR="004E739D" w:rsidRPr="004E73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оединение</w:t>
      </w:r>
      <w:r w:rsidR="004E73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4E739D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KNO</w:t>
      </w:r>
      <w:r w:rsidR="00C55AAC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ru-RU"/>
        </w:rPr>
        <w:t>2</w:t>
      </w:r>
      <w:r w:rsidR="004E739D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 xml:space="preserve"> </w:t>
      </w:r>
      <w:r w:rsidR="004E73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зывается</w:t>
      </w:r>
    </w:p>
    <w:tbl>
      <w:tblPr>
        <w:tblStyle w:val="QuestionOptionsTable"/>
        <w:tblW w:w="9356" w:type="dxa"/>
        <w:tblInd w:w="0" w:type="dxa"/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4E739D" w:rsidRPr="00AC5FD9" w14:paraId="7A64B1C7" w14:textId="77777777" w:rsidTr="00904909">
        <w:trPr>
          <w:trHeight w:val="336"/>
        </w:trPr>
        <w:tc>
          <w:tcPr>
            <w:tcW w:w="420" w:type="dxa"/>
          </w:tcPr>
          <w:p w14:paraId="1AF409AB" w14:textId="77777777" w:rsidR="004E739D" w:rsidRPr="00AC5FD9" w:rsidRDefault="004E739D" w:rsidP="00904909">
            <w:pPr>
              <w:jc w:val="both"/>
              <w:rPr>
                <w:sz w:val="2"/>
                <w:szCs w:val="2"/>
              </w:rPr>
            </w:pPr>
          </w:p>
          <w:p w14:paraId="1F239B26" w14:textId="77777777" w:rsidR="004E739D" w:rsidRPr="00AC5FD9" w:rsidRDefault="004E739D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1919" w:type="dxa"/>
          </w:tcPr>
          <w:p w14:paraId="3403B2DC" w14:textId="77777777" w:rsidR="004E739D" w:rsidRPr="00AC5FD9" w:rsidRDefault="004E739D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4.xml?type=xs3qvr&amp;guid=F65A42F0848DBBE44CDA8456AF16E1A9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CF1624A" w14:textId="7F06CC37" w:rsidR="004E739D" w:rsidRPr="004E739D" w:rsidRDefault="004E739D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нитрат калия</w:t>
            </w:r>
          </w:p>
          <w:p w14:paraId="2354657C" w14:textId="77777777" w:rsidR="004E739D" w:rsidRPr="00AC5FD9" w:rsidRDefault="004E739D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77C60D27" w14:textId="77777777" w:rsidR="004E739D" w:rsidRPr="00AC5FD9" w:rsidRDefault="004E739D" w:rsidP="00904909">
            <w:pPr>
              <w:jc w:val="both"/>
              <w:rPr>
                <w:sz w:val="2"/>
                <w:szCs w:val="2"/>
              </w:rPr>
            </w:pPr>
          </w:p>
          <w:p w14:paraId="03F37979" w14:textId="77777777" w:rsidR="004E739D" w:rsidRPr="00AC5FD9" w:rsidRDefault="004E739D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1919" w:type="dxa"/>
          </w:tcPr>
          <w:p w14:paraId="5CB659C6" w14:textId="24AF7C87" w:rsidR="004E739D" w:rsidRPr="00AC5FD9" w:rsidRDefault="004E739D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нитрит калия</w:t>
            </w:r>
          </w:p>
        </w:tc>
        <w:tc>
          <w:tcPr>
            <w:tcW w:w="420" w:type="dxa"/>
          </w:tcPr>
          <w:p w14:paraId="5A9ED78C" w14:textId="77777777" w:rsidR="004E739D" w:rsidRPr="00AC5FD9" w:rsidRDefault="004E739D" w:rsidP="00904909">
            <w:pPr>
              <w:jc w:val="both"/>
              <w:rPr>
                <w:sz w:val="2"/>
                <w:szCs w:val="2"/>
              </w:rPr>
            </w:pPr>
          </w:p>
          <w:p w14:paraId="1ABFEECD" w14:textId="77777777" w:rsidR="004E739D" w:rsidRPr="00AC5FD9" w:rsidRDefault="004E739D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1919" w:type="dxa"/>
          </w:tcPr>
          <w:p w14:paraId="5038F940" w14:textId="77777777" w:rsidR="004E739D" w:rsidRPr="00AC5FD9" w:rsidRDefault="004E739D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3.xml?type=xs3qvr&amp;guid=6F807A6C0ED3A4E74FB35354B6DD507C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34BEF0BB" w14:textId="41F5ECE7" w:rsidR="004E739D" w:rsidRPr="004E739D" w:rsidRDefault="004E739D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нитрид кальция</w:t>
            </w:r>
          </w:p>
          <w:p w14:paraId="1C25FFAA" w14:textId="77777777" w:rsidR="004E739D" w:rsidRPr="00AC5FD9" w:rsidRDefault="004E739D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78CDEC67" w14:textId="77777777" w:rsidR="004E739D" w:rsidRPr="00AC5FD9" w:rsidRDefault="004E739D" w:rsidP="00904909">
            <w:pPr>
              <w:jc w:val="both"/>
              <w:rPr>
                <w:sz w:val="2"/>
                <w:szCs w:val="2"/>
              </w:rPr>
            </w:pPr>
          </w:p>
          <w:p w14:paraId="0EF32ED8" w14:textId="77777777" w:rsidR="004E739D" w:rsidRPr="00AC5FD9" w:rsidRDefault="004E739D" w:rsidP="0090490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1919" w:type="dxa"/>
          </w:tcPr>
          <w:p w14:paraId="2258DF06" w14:textId="77777777" w:rsidR="004E739D" w:rsidRPr="00AC5FD9" w:rsidRDefault="004E739D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19739/source811.xml?type=xs3qvr&amp;guid=35B5797110DBBEA84538EF4310C58388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4670B8C1" w14:textId="2D653E88" w:rsidR="004E739D" w:rsidRPr="004E739D" w:rsidRDefault="004E739D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азид кальция</w:t>
            </w:r>
          </w:p>
          <w:p w14:paraId="6D6C9A34" w14:textId="77777777" w:rsidR="004E739D" w:rsidRPr="00AC5FD9" w:rsidRDefault="004E739D" w:rsidP="0090490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p w14:paraId="4918C676" w14:textId="77777777" w:rsidR="004E739D" w:rsidRPr="004E739D" w:rsidRDefault="004E739D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C318B2" w:rsidRPr="00AC5FD9" w14:paraId="25500072" w14:textId="77777777" w:rsidTr="00C318B2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B71CDB1" w14:textId="77777777" w:rsidR="00C318B2" w:rsidRPr="00AC5FD9" w:rsidRDefault="00C318B2" w:rsidP="00C318B2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CDFBD" w14:textId="77777777" w:rsidR="00C318B2" w:rsidRPr="00AC5FD9" w:rsidRDefault="00C318B2" w:rsidP="00C318B2">
            <w:pPr>
              <w:jc w:val="center"/>
              <w:rPr>
                <w:sz w:val="24"/>
                <w:szCs w:val="24"/>
              </w:rPr>
            </w:pPr>
          </w:p>
        </w:tc>
      </w:tr>
    </w:tbl>
    <w:p w14:paraId="2700F989" w14:textId="77777777" w:rsidR="00C318B2" w:rsidRDefault="00C318B2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11FF5E9F" w14:textId="61CD9604" w:rsidR="00AC5FD9" w:rsidRPr="00AC5FD9" w:rsidRDefault="00187593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9</w:t>
      </w:r>
      <w:r w:rsidR="00AC5FD9"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53C70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комнатной температуре натрий реагирует с</w:t>
      </w:r>
    </w:p>
    <w:p w14:paraId="0CDDC691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3317631F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234269D1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AC5FD9" w:rsidRPr="00AC5FD9" w14:paraId="577C9774" w14:textId="77777777" w:rsidTr="00AC5FD9">
        <w:trPr>
          <w:trHeight w:val="336"/>
        </w:trPr>
        <w:tc>
          <w:tcPr>
            <w:tcW w:w="420" w:type="dxa"/>
          </w:tcPr>
          <w:p w14:paraId="45E22A54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107EA339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654878D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5C0C7F3BFA0BB0B24613A58D9B8A2875/source589.xml?type=xs3qvr&amp;guid=B4ACEABA16CD8BA24ABB92878DB8BF71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28513769" w14:textId="6A48DB1F" w:rsidR="00AC5FD9" w:rsidRPr="00AC5FD9" w:rsidRDefault="00153C70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водой</w:t>
            </w:r>
          </w:p>
          <w:p w14:paraId="4EC7866B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686A97EB" w14:textId="77777777" w:rsidTr="00AC5FD9">
        <w:trPr>
          <w:trHeight w:val="336"/>
        </w:trPr>
        <w:tc>
          <w:tcPr>
            <w:tcW w:w="420" w:type="dxa"/>
          </w:tcPr>
          <w:p w14:paraId="61CB1C26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4803C3EF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5380716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5C0C7F3BFA0BB0B24613A58D9B8A2875/source588.xml?type=xs3qvr&amp;guid=4107A1AA005AA8264DFDA56B3E29630D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18B647F" w14:textId="52D3E2B8" w:rsidR="00AC5FD9" w:rsidRPr="00AC5FD9" w:rsidRDefault="00A57203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5434C0">
              <w:rPr>
                <w:sz w:val="24"/>
                <w:szCs w:val="24"/>
              </w:rPr>
              <w:t>калием</w:t>
            </w:r>
          </w:p>
          <w:p w14:paraId="5B9B1B13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3ABCA819" w14:textId="77777777" w:rsidTr="00AC5FD9">
        <w:trPr>
          <w:trHeight w:val="336"/>
        </w:trPr>
        <w:tc>
          <w:tcPr>
            <w:tcW w:w="420" w:type="dxa"/>
          </w:tcPr>
          <w:p w14:paraId="5C530CE1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7921ECE6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258A399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5C0C7F3BFA0BB0B24613A58D9B8A2875/source587.xml?type=xs3qvr&amp;guid=75AE95D859BC8E9F4BE4016DACAD1965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42D0A123" w14:textId="55251A52" w:rsidR="00AC5FD9" w:rsidRPr="00AC5FD9" w:rsidRDefault="00153C70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метаном</w:t>
            </w:r>
          </w:p>
          <w:p w14:paraId="58C28D89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56CC4D7C" w14:textId="77777777" w:rsidTr="00AC5FD9">
        <w:trPr>
          <w:trHeight w:val="336"/>
        </w:trPr>
        <w:tc>
          <w:tcPr>
            <w:tcW w:w="420" w:type="dxa"/>
          </w:tcPr>
          <w:p w14:paraId="72898D10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21F591AE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64E2853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5C0C7F3BFA0BB0B24613A58D9B8A2875/source586.xml?type=xs3qvr&amp;guid=0EA9A65C533AB474430E6928DCC179D6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11D9A5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железом</w:t>
            </w:r>
          </w:p>
          <w:p w14:paraId="47B71C7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5F56F893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6C56DBA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0F770D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268B0ADA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3F2C12CE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18DA38DD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06C42977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26756/source670.xml?type=xs3qst&amp;guid=DA3AA3FC4F5C893B4890D90AA4A9AD51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1FE4CDBD" w14:textId="77777777" w:rsidR="0013064D" w:rsidRPr="00AC5FD9" w:rsidRDefault="0013064D" w:rsidP="0013064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5C0C7F3BFA0BB0B24613A58D9B8A2875/source585.xml?type=xs3qst&amp;guid=5C0C7F3BFA0BB0B24613A58D9B8A2875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E777008" w14:textId="2C6A322A" w:rsidR="00AC5FD9" w:rsidRPr="00AC5FD9" w:rsidRDefault="0013064D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  <w:r w:rsidR="00187593">
        <w:rPr>
          <w:rFonts w:ascii="Times New Roman" w:eastAsia="Times New Roman" w:hAnsi="Times New Roman" w:cs="Times New Roman"/>
          <w:sz w:val="2"/>
          <w:szCs w:val="24"/>
          <w:lang w:eastAsia="ru-RU"/>
        </w:rPr>
        <w:t>10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0</w:t>
      </w:r>
      <w:r w:rsidR="00AC5FD9"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й из перечисленных оксидов реагирует как с соляной кислотой, так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и с гидроксидом калия?</w:t>
      </w:r>
    </w:p>
    <w:p w14:paraId="3711A66B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3B2A2399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19"/>
        <w:gridCol w:w="1919"/>
        <w:gridCol w:w="420"/>
        <w:gridCol w:w="1919"/>
        <w:gridCol w:w="420"/>
        <w:gridCol w:w="1919"/>
        <w:gridCol w:w="420"/>
        <w:gridCol w:w="1919"/>
      </w:tblGrid>
      <w:tr w:rsidR="00AC5FD9" w:rsidRPr="00AC5FD9" w14:paraId="6FB32970" w14:textId="77777777" w:rsidTr="00AC5FD9">
        <w:trPr>
          <w:trHeight w:val="336"/>
        </w:trPr>
        <w:tc>
          <w:tcPr>
            <w:tcW w:w="420" w:type="dxa"/>
          </w:tcPr>
          <w:p w14:paraId="5AA47E6B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7392C6E7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1920" w:type="dxa"/>
          </w:tcPr>
          <w:p w14:paraId="60E58BAB" w14:textId="77777777" w:rsidR="00AC5FD9" w:rsidRPr="00AC5FD9" w:rsidRDefault="00AC5FD9" w:rsidP="00AC5FD9">
            <w:pPr>
              <w:spacing w:line="20" w:lineRule="auto"/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768/source668.xml?type=xs3qvr&amp;guid=2103FDAE6767A0C141633D0375FEC938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12C13C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SiO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14:paraId="72FFD8BD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5C2AB8E1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6E037111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1920" w:type="dxa"/>
          </w:tcPr>
          <w:p w14:paraId="15159782" w14:textId="77777777" w:rsidR="00AC5FD9" w:rsidRPr="00AC5FD9" w:rsidRDefault="00AC5FD9" w:rsidP="00AC5FD9">
            <w:pPr>
              <w:spacing w:line="20" w:lineRule="auto"/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768/source667.xml?type=xs3qvr&amp;guid=B034031D986898204D1CDD8C25E554B0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7862134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MgO</w:t>
            </w:r>
          </w:p>
          <w:p w14:paraId="658AFF8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2079015C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5D35E5CF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1920" w:type="dxa"/>
          </w:tcPr>
          <w:p w14:paraId="77BE29A9" w14:textId="77777777" w:rsidR="00AC5FD9" w:rsidRPr="00AC5FD9" w:rsidRDefault="00AC5FD9" w:rsidP="00AC5FD9">
            <w:pPr>
              <w:spacing w:line="20" w:lineRule="auto"/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768/source669.xml?type=xs3qvr&amp;guid=35C59D644C06B4A8451866C540FB65F8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55513513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CO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14:paraId="276DFD56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  <w:tc>
          <w:tcPr>
            <w:tcW w:w="420" w:type="dxa"/>
          </w:tcPr>
          <w:p w14:paraId="419C8124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2C13250F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1920" w:type="dxa"/>
          </w:tcPr>
          <w:p w14:paraId="75818843" w14:textId="77777777" w:rsidR="00AC5FD9" w:rsidRPr="00AC5FD9" w:rsidRDefault="00AC5FD9" w:rsidP="00AC5FD9">
            <w:pPr>
              <w:spacing w:line="20" w:lineRule="auto"/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7768/source666.xml?type=xs3qvr&amp;guid=88A8679D733BB9934B272C4BF77EFC74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5556E0D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proofErr w:type="spellStart"/>
            <w:r w:rsidRPr="00AC5FD9">
              <w:rPr>
                <w:sz w:val="24"/>
                <w:szCs w:val="24"/>
                <w:lang w:val="en-US"/>
              </w:rPr>
              <w:t>ZnO</w:t>
            </w:r>
            <w:proofErr w:type="spellEnd"/>
          </w:p>
          <w:p w14:paraId="396B9801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p w14:paraId="4749AE0A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70A69550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178000C8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1BB1C8B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2CB5A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24AABE44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455206BA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9A9F193CFD3F83E14DDC74C208097E18/source95.xml?type=xs3qst&amp;guid=9A9F193CFD3F83E14DDC74C208097E18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76D8E71B" w14:textId="0730E6AB" w:rsidR="00AC5FD9" w:rsidRPr="00AC5FD9" w:rsidRDefault="0013064D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="00AC5FD9"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онцентрированная, и разбавленная серная кислота взаимодействует с</w:t>
      </w:r>
    </w:p>
    <w:p w14:paraId="7A26F955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44381BE7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379347A8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9356" w:type="dxa"/>
        <w:tblInd w:w="0" w:type="dxa"/>
        <w:tblLook w:val="0000" w:firstRow="0" w:lastRow="0" w:firstColumn="0" w:lastColumn="0" w:noHBand="0" w:noVBand="0"/>
      </w:tblPr>
      <w:tblGrid>
        <w:gridCol w:w="420"/>
        <w:gridCol w:w="8936"/>
      </w:tblGrid>
      <w:tr w:rsidR="00AC5FD9" w:rsidRPr="00AC5FD9" w14:paraId="62759331" w14:textId="77777777" w:rsidTr="00AC5FD9">
        <w:trPr>
          <w:trHeight w:val="336"/>
        </w:trPr>
        <w:tc>
          <w:tcPr>
            <w:tcW w:w="420" w:type="dxa"/>
          </w:tcPr>
          <w:p w14:paraId="2830D099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73BF4BE1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8936" w:type="dxa"/>
          </w:tcPr>
          <w:p w14:paraId="0CCEEFD3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A9F193CFD3F83E14DDC74C208097E18/source98.xml?type=xs3qvr&amp;guid=56EE13288C37A6AC40ACB4CFD2BB6F66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79D33981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rFonts w:eastAsia="MS Mincho"/>
                <w:sz w:val="24"/>
                <w:szCs w:val="24"/>
              </w:rPr>
              <w:t>фосфором</w:t>
            </w:r>
          </w:p>
          <w:p w14:paraId="3752117C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737F9F7E" w14:textId="77777777" w:rsidTr="00AC5FD9">
        <w:trPr>
          <w:trHeight w:val="336"/>
        </w:trPr>
        <w:tc>
          <w:tcPr>
            <w:tcW w:w="420" w:type="dxa"/>
          </w:tcPr>
          <w:p w14:paraId="539CB423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3DB78DCA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8936" w:type="dxa"/>
          </w:tcPr>
          <w:p w14:paraId="45C74783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A9F193CFD3F83E14DDC74C208097E18/source99.xml?type=xs3qvr&amp;guid=FC9030B663968A0C4FC7F8BD9D21A3B9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90F5139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rFonts w:eastAsia="MS Mincho"/>
                <w:sz w:val="24"/>
                <w:szCs w:val="24"/>
              </w:rPr>
              <w:t>магнием</w:t>
            </w:r>
          </w:p>
          <w:p w14:paraId="2BABA903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45031F00" w14:textId="77777777" w:rsidTr="00AC5FD9">
        <w:trPr>
          <w:trHeight w:val="336"/>
        </w:trPr>
        <w:tc>
          <w:tcPr>
            <w:tcW w:w="420" w:type="dxa"/>
          </w:tcPr>
          <w:p w14:paraId="0216A8F3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3A5C35A3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8936" w:type="dxa"/>
          </w:tcPr>
          <w:p w14:paraId="7E82935E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A9F193CFD3F83E14DDC74C208097E18/source97.xml?type=xs3qvr&amp;guid=C2040F3BE40DA0F64CC225FCE35A1F3A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725C763B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rFonts w:eastAsia="MS Mincho"/>
                <w:sz w:val="24"/>
                <w:szCs w:val="24"/>
              </w:rPr>
              <w:t>серебром</w:t>
            </w:r>
          </w:p>
          <w:p w14:paraId="6030A3A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4EDF0363" w14:textId="77777777" w:rsidTr="00AC5FD9">
        <w:trPr>
          <w:trHeight w:val="336"/>
        </w:trPr>
        <w:tc>
          <w:tcPr>
            <w:tcW w:w="420" w:type="dxa"/>
          </w:tcPr>
          <w:p w14:paraId="23C91AF8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751C5902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8936" w:type="dxa"/>
          </w:tcPr>
          <w:p w14:paraId="5B8F956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A9F193CFD3F83E14DDC74C208097E18/source96.xml?type=xs3qvr&amp;guid=FDAB4E30645285F446C015CC9B50A3B4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2E63EEBB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rFonts w:eastAsia="MS Mincho"/>
                <w:sz w:val="24"/>
                <w:szCs w:val="24"/>
              </w:rPr>
              <w:t>медью</w:t>
            </w:r>
          </w:p>
          <w:p w14:paraId="4ACA5300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4E87DEB1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C91C561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E00F7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4D7719C5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6D2482DD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53603C9745AB7644DB3FCBB312F9B82/source460.xml?type=xs3qst&amp;guid=153603C9745AB7644DB3FCBB312F9B82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CBD527F" w14:textId="12C4E5B6" w:rsidR="00AC5FD9" w:rsidRPr="00AC5FD9" w:rsidRDefault="0013064D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</w:t>
      </w:r>
      <w:r w:rsidR="00AC5FD9"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лорид </w:t>
      </w:r>
      <w:proofErr w:type="gramStart"/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>железа(</w:t>
      </w:r>
      <w:proofErr w:type="gramEnd"/>
      <w:r w:rsidR="00AC5FD9" w:rsidRPr="00AC5FD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I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="00AC5FD9" w:rsidRPr="00B34C21"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взаимодействует</w:t>
      </w:r>
      <w:r w:rsidR="00AC5FD9"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</w:t>
      </w:r>
    </w:p>
    <w:p w14:paraId="76128F80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411818A3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5475F7DC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AC5FD9" w:rsidRPr="00AC5FD9" w14:paraId="4D1241C9" w14:textId="77777777" w:rsidTr="00AC5FD9">
        <w:trPr>
          <w:trHeight w:val="336"/>
        </w:trPr>
        <w:tc>
          <w:tcPr>
            <w:tcW w:w="420" w:type="dxa"/>
          </w:tcPr>
          <w:p w14:paraId="4CB29A2C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7AD16F5C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4FAA136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53603C9745AB7644DB3FCBB312F9B82/source462.xml?type=xs3qvr&amp;guid=96A14765EE21B04144D9692D09218A42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4AB767B4" w14:textId="12DC55F3" w:rsidR="00AC5FD9" w:rsidRPr="00AC5FD9" w:rsidRDefault="00B34C21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хлоридом</w:t>
            </w:r>
            <w:r w:rsidR="00AC5FD9" w:rsidRPr="00AC5FD9">
              <w:rPr>
                <w:sz w:val="24"/>
                <w:szCs w:val="24"/>
              </w:rPr>
              <w:t xml:space="preserve"> калия</w:t>
            </w:r>
          </w:p>
          <w:p w14:paraId="791245F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75D8533B" w14:textId="77777777" w:rsidTr="00AC5FD9">
        <w:trPr>
          <w:trHeight w:val="336"/>
        </w:trPr>
        <w:tc>
          <w:tcPr>
            <w:tcW w:w="420" w:type="dxa"/>
          </w:tcPr>
          <w:p w14:paraId="50729303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567EAF82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551FEAC3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53603C9745AB7644DB3FCBB312F9B82/source464.xml?type=xs3qvr&amp;guid=826B7E75F4BD82C944A4E5EF05621520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447E2131" w14:textId="1B629431" w:rsidR="00AC5FD9" w:rsidRPr="00AC5FD9" w:rsidRDefault="00B34C21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сульфатом</w:t>
            </w:r>
            <w:r w:rsidR="00AC5FD9" w:rsidRPr="00AC5FD9">
              <w:rPr>
                <w:sz w:val="24"/>
                <w:szCs w:val="24"/>
              </w:rPr>
              <w:t xml:space="preserve"> калия</w:t>
            </w:r>
          </w:p>
          <w:p w14:paraId="35CC3349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10815577" w14:textId="77777777" w:rsidTr="00AC5FD9">
        <w:trPr>
          <w:trHeight w:val="336"/>
        </w:trPr>
        <w:tc>
          <w:tcPr>
            <w:tcW w:w="420" w:type="dxa"/>
          </w:tcPr>
          <w:p w14:paraId="06FDE4DD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5541B173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54416756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53603C9745AB7644DB3FCBB312F9B82/source461.xml?type=xs3qvr&amp;guid=2F1EA5281EA98AF645C0E7CC2530C6B7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C2630EC" w14:textId="514AC9FB" w:rsidR="00AC5FD9" w:rsidRPr="00AC5FD9" w:rsidRDefault="00C55AAC" w:rsidP="00AC5FD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гидроксидом</w:t>
            </w:r>
            <w:r w:rsidR="00AC5FD9" w:rsidRPr="00AC5FD9">
              <w:rPr>
                <w:sz w:val="24"/>
                <w:szCs w:val="24"/>
              </w:rPr>
              <w:t xml:space="preserve"> натрия</w:t>
            </w:r>
          </w:p>
          <w:p w14:paraId="102FB00B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58FD7DA5" w14:textId="77777777" w:rsidTr="00AC5FD9">
        <w:trPr>
          <w:trHeight w:val="336"/>
        </w:trPr>
        <w:tc>
          <w:tcPr>
            <w:tcW w:w="420" w:type="dxa"/>
          </w:tcPr>
          <w:p w14:paraId="4CB863F0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58DEC062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7487536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153603C9745AB7644DB3FCBB312F9B82/source463.xml?type=xs3qvr&amp;guid=F368553299E2A3CC4FC6B051B0003852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6979487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нитратом бария</w:t>
            </w:r>
          </w:p>
          <w:p w14:paraId="0029A72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26FA975D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FCA08EC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50FC3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68D975C" w14:textId="77777777" w:rsidR="00AC5FD9" w:rsidRPr="00AC5FD9" w:rsidRDefault="00AC5FD9" w:rsidP="00AC5FD9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94EFC98C1ECAA8F54A28E5EE8B5471F9/source735.xml?type=xs3qst&amp;guid=94EFC98C1ECAA8F54A28E5EE8B5471F9" \c XML  \* MERGEFORMAT </w:instrTex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1D904684" w14:textId="77777777" w:rsidR="00B34C21" w:rsidRDefault="00B34C21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br w:type="page"/>
      </w:r>
    </w:p>
    <w:p w14:paraId="30F496B0" w14:textId="12AD4DD9" w:rsidR="00AC5FD9" w:rsidRPr="00AC5FD9" w:rsidRDefault="00AC5FD9" w:rsidP="00AC5FD9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1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</w:t>
      </w:r>
      <w:r w:rsidRPr="00AC5FD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хеме превращений</w:t>
      </w:r>
    </w:p>
    <w:p w14:paraId="3245B7ED" w14:textId="77777777" w:rsidR="00AC5FD9" w:rsidRPr="00AC5FD9" w:rsidRDefault="00AC5FD9" w:rsidP="00AC5FD9">
      <w:pPr>
        <w:keepNext/>
        <w:keepLines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AC5FD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C5FD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5FD9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AC5FD9">
        <w:rPr>
          <w:rFonts w:ascii="Times New Roman" w:hAnsi="Times New Roman" w:cs="Times New Roman"/>
          <w:sz w:val="24"/>
          <w:szCs w:val="24"/>
          <w:vertAlign w:val="subscript"/>
        </w:rPr>
        <w:t xml:space="preserve">3  </w:t>
      </w:r>
      <w:r w:rsidRPr="00AC5FD9">
        <w:rPr>
          <w:rFonts w:ascii="Times New Roman" w:hAnsi="Times New Roman" w:cs="Times New Roman"/>
          <w:sz w:val="24"/>
          <w:szCs w:val="24"/>
        </w:rPr>
        <w:t xml:space="preserve"> </w:t>
      </w:r>
      <m:oMath>
        <m:groupChr>
          <m:groupChrPr>
            <m:chr m:val="→"/>
            <m:vertJc m:val="bot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groupChrPr>
          <m:e>
            <m: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  <m:t> 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  <m:t> </m:t>
            </m:r>
          </m:e>
        </m:groupCh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 w:rsidRPr="00AC5FD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AC5FD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C5FD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5FD9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AC5FD9">
        <w:rPr>
          <w:rFonts w:ascii="Times New Roman" w:hAnsi="Times New Roman" w:cs="Times New Roman"/>
          <w:sz w:val="24"/>
          <w:szCs w:val="24"/>
          <w:vertAlign w:val="subscript"/>
        </w:rPr>
        <w:t xml:space="preserve">4  </w:t>
      </w:r>
      <w:r w:rsidRPr="00AC5FD9">
        <w:rPr>
          <w:rFonts w:ascii="Times New Roman" w:hAnsi="Times New Roman" w:cs="Times New Roman"/>
          <w:sz w:val="24"/>
          <w:szCs w:val="24"/>
        </w:rPr>
        <w:t xml:space="preserve"> </w:t>
      </w:r>
      <m:oMath>
        <m:groupChr>
          <m:groupChrPr>
            <m:chr m:val="→"/>
            <m:vertJc m:val="bot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groupChrPr>
          <m:e>
            <m: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  <m:t> 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  <m: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  <m:t> </m:t>
            </m:r>
          </m:e>
        </m:groupCh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 w:rsidRPr="00AC5FD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AC5FD9">
        <w:rPr>
          <w:rFonts w:ascii="Times New Roman" w:eastAsiaTheme="minorEastAsia" w:hAnsi="Times New Roman" w:cs="Times New Roman"/>
          <w:sz w:val="24"/>
          <w:szCs w:val="24"/>
          <w:lang w:val="en-US"/>
        </w:rPr>
        <w:t>NaHSO</w:t>
      </w:r>
      <w:proofErr w:type="spellEnd"/>
      <w:r w:rsidRPr="00AC5FD9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</w:p>
    <w:p w14:paraId="37ADDEB5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ществами Х и </w:t>
      </w:r>
      <w:r w:rsidRPr="00AC5FD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AC5F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ются соответственно</w:t>
      </w:r>
    </w:p>
    <w:p w14:paraId="244596E7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1CBAEAE5" w14:textId="77777777" w:rsidR="00AC5FD9" w:rsidRPr="00AC5FD9" w:rsidRDefault="00AC5FD9" w:rsidP="00AC5FD9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49D217E6" w14:textId="77777777" w:rsidR="00AC5FD9" w:rsidRPr="00AC5FD9" w:rsidRDefault="00AC5FD9" w:rsidP="00AC5FD9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AC5FD9" w:rsidRPr="00AC5FD9" w14:paraId="563C4278" w14:textId="77777777" w:rsidTr="00AC5FD9">
        <w:trPr>
          <w:trHeight w:val="336"/>
        </w:trPr>
        <w:tc>
          <w:tcPr>
            <w:tcW w:w="420" w:type="dxa"/>
          </w:tcPr>
          <w:p w14:paraId="1BEBC20D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3E802AFD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55FE0393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4EFC98C1ECAA8F54A28E5EE8B5471F9/source737.xml?type=xs3qvr&amp;guid=D612013A26B0A93B43BE5A107D1F3AD3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CDC0C2D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Br</w:t>
            </w:r>
            <w:r w:rsidRPr="00AC5FD9">
              <w:rPr>
                <w:sz w:val="24"/>
                <w:szCs w:val="24"/>
                <w:vertAlign w:val="subscript"/>
              </w:rPr>
              <w:t xml:space="preserve">2 </w:t>
            </w:r>
            <w:r w:rsidRPr="00AC5FD9">
              <w:rPr>
                <w:sz w:val="24"/>
                <w:szCs w:val="24"/>
              </w:rPr>
              <w:t xml:space="preserve">(вод. р-р) и </w:t>
            </w:r>
            <w:r w:rsidRPr="00AC5FD9">
              <w:rPr>
                <w:sz w:val="24"/>
                <w:szCs w:val="24"/>
                <w:lang w:val="en-US"/>
              </w:rPr>
              <w:t>Na</w:t>
            </w:r>
            <w:r w:rsidRPr="00AC5FD9">
              <w:rPr>
                <w:sz w:val="24"/>
                <w:szCs w:val="24"/>
              </w:rPr>
              <w:t>OH</w:t>
            </w:r>
          </w:p>
          <w:p w14:paraId="70CBD1CB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749A8661" w14:textId="77777777" w:rsidTr="00AC5FD9">
        <w:trPr>
          <w:trHeight w:val="336"/>
        </w:trPr>
        <w:tc>
          <w:tcPr>
            <w:tcW w:w="420" w:type="dxa"/>
          </w:tcPr>
          <w:p w14:paraId="60CEDAD2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7AAD9356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6FFA3D6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4EFC98C1ECAA8F54A28E5EE8B5471F9/source738.xml?type=xs3qvr&amp;guid=F4D7C25268D4BD8144E571324C7DE032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6E129FA9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H</w:t>
            </w:r>
            <w:r w:rsidRPr="00AC5FD9">
              <w:rPr>
                <w:sz w:val="24"/>
                <w:szCs w:val="24"/>
                <w:vertAlign w:val="subscript"/>
              </w:rPr>
              <w:t>2</w:t>
            </w:r>
            <w:r w:rsidRPr="00AC5FD9">
              <w:rPr>
                <w:sz w:val="24"/>
                <w:szCs w:val="24"/>
              </w:rPr>
              <w:t xml:space="preserve">O и </w:t>
            </w:r>
            <w:r w:rsidRPr="00AC5FD9">
              <w:rPr>
                <w:sz w:val="24"/>
                <w:szCs w:val="24"/>
                <w:lang w:val="en-US"/>
              </w:rPr>
              <w:t>Na</w:t>
            </w:r>
            <w:r w:rsidRPr="00AC5FD9">
              <w:rPr>
                <w:sz w:val="24"/>
                <w:szCs w:val="24"/>
                <w:vertAlign w:val="subscript"/>
              </w:rPr>
              <w:t>2</w:t>
            </w:r>
            <w:r w:rsidRPr="00AC5FD9">
              <w:rPr>
                <w:sz w:val="24"/>
                <w:szCs w:val="24"/>
              </w:rPr>
              <w:t>O</w:t>
            </w:r>
          </w:p>
          <w:p w14:paraId="5B84115A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610AB67E" w14:textId="77777777" w:rsidTr="00AC5FD9">
        <w:trPr>
          <w:trHeight w:val="336"/>
        </w:trPr>
        <w:tc>
          <w:tcPr>
            <w:tcW w:w="420" w:type="dxa"/>
          </w:tcPr>
          <w:p w14:paraId="67222B86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24ECB04A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2733BCFC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4EFC98C1ECAA8F54A28E5EE8B5471F9/source739.xml?type=xs3qvr&amp;guid=0A6CD8B550E2B9C64B8D496BC9A9BF34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06E5C89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t>H</w:t>
            </w:r>
            <w:r w:rsidRPr="00AC5FD9">
              <w:rPr>
                <w:sz w:val="24"/>
                <w:szCs w:val="24"/>
                <w:lang w:val="en-US"/>
              </w:rPr>
              <w:t>Br</w:t>
            </w:r>
            <w:r w:rsidRPr="00AC5FD9">
              <w:rPr>
                <w:sz w:val="24"/>
                <w:szCs w:val="24"/>
              </w:rPr>
              <w:t xml:space="preserve"> и </w:t>
            </w:r>
            <w:r w:rsidRPr="00AC5FD9">
              <w:rPr>
                <w:sz w:val="24"/>
                <w:szCs w:val="24"/>
                <w:lang w:val="en-US"/>
              </w:rPr>
              <w:t>Na</w:t>
            </w:r>
            <w:r w:rsidRPr="00AC5FD9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AC5FD9">
              <w:rPr>
                <w:sz w:val="24"/>
                <w:szCs w:val="24"/>
                <w:lang w:val="en-US"/>
              </w:rPr>
              <w:t>S</w:t>
            </w:r>
          </w:p>
          <w:p w14:paraId="384C4548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  <w:tr w:rsidR="00AC5FD9" w:rsidRPr="00AC5FD9" w14:paraId="36543871" w14:textId="77777777" w:rsidTr="00AC5FD9">
        <w:trPr>
          <w:trHeight w:val="336"/>
        </w:trPr>
        <w:tc>
          <w:tcPr>
            <w:tcW w:w="420" w:type="dxa"/>
          </w:tcPr>
          <w:p w14:paraId="7307E9B8" w14:textId="77777777" w:rsidR="00AC5FD9" w:rsidRPr="00AC5FD9" w:rsidRDefault="00AC5FD9" w:rsidP="00AC5FD9">
            <w:pPr>
              <w:jc w:val="both"/>
              <w:rPr>
                <w:sz w:val="2"/>
                <w:szCs w:val="2"/>
              </w:rPr>
            </w:pPr>
          </w:p>
          <w:p w14:paraId="119E31E8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7CED40B5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</w:rPr>
              <w:fldChar w:fldCharType="begin"/>
            </w:r>
            <w:r w:rsidRPr="00AC5FD9">
              <w:rPr>
                <w:sz w:val="24"/>
                <w:szCs w:val="24"/>
              </w:rPr>
              <w:instrText xml:space="preserve"> INCLUDETEXT "http://192.168.16.2/docs/2C91957FBBB289D5492669D060F9265A/questions/94EFC98C1ECAA8F54A28E5EE8B5471F9/source736.xml?type=xs3qvr&amp;guid=FB2437B1E1CC988E4D7F82631E57CB98" \c XML  \* MERGEFORMAT </w:instrText>
            </w:r>
            <w:r w:rsidRPr="00AC5FD9">
              <w:rPr>
                <w:sz w:val="24"/>
                <w:szCs w:val="24"/>
              </w:rPr>
              <w:fldChar w:fldCharType="separate"/>
            </w:r>
          </w:p>
          <w:p w14:paraId="34D85F22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4"/>
                <w:szCs w:val="24"/>
                <w:lang w:val="en-US"/>
              </w:rPr>
              <w:t>SO</w:t>
            </w:r>
            <w:r w:rsidRPr="00AC5FD9">
              <w:rPr>
                <w:sz w:val="24"/>
                <w:szCs w:val="24"/>
                <w:vertAlign w:val="subscript"/>
              </w:rPr>
              <w:t>2</w:t>
            </w:r>
            <w:r w:rsidRPr="00AC5FD9">
              <w:rPr>
                <w:sz w:val="24"/>
                <w:szCs w:val="24"/>
              </w:rPr>
              <w:t xml:space="preserve"> и </w:t>
            </w:r>
            <w:proofErr w:type="spellStart"/>
            <w:r w:rsidRPr="00AC5FD9">
              <w:rPr>
                <w:sz w:val="24"/>
                <w:szCs w:val="24"/>
                <w:lang w:val="en-US"/>
              </w:rPr>
              <w:t>NaNO</w:t>
            </w:r>
            <w:proofErr w:type="spellEnd"/>
            <w:r w:rsidRPr="00AC5FD9">
              <w:rPr>
                <w:sz w:val="24"/>
                <w:szCs w:val="24"/>
                <w:vertAlign w:val="subscript"/>
              </w:rPr>
              <w:t>3</w:t>
            </w:r>
            <w:r w:rsidRPr="00AC5FD9">
              <w:rPr>
                <w:sz w:val="24"/>
                <w:szCs w:val="24"/>
              </w:rPr>
              <w:t>(вод. р-р)</w:t>
            </w:r>
          </w:p>
          <w:p w14:paraId="6BC66D19" w14:textId="77777777" w:rsidR="00AC5FD9" w:rsidRPr="00AC5FD9" w:rsidRDefault="00AC5FD9" w:rsidP="00AC5FD9">
            <w:pPr>
              <w:jc w:val="both"/>
              <w:rPr>
                <w:sz w:val="2"/>
                <w:szCs w:val="24"/>
              </w:rPr>
            </w:pPr>
            <w:r w:rsidRPr="00AC5FD9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AC5FD9" w:rsidRPr="00AC5FD9" w14:paraId="5DD2AAA1" w14:textId="77777777" w:rsidTr="00AC5FD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806114E" w14:textId="77777777" w:rsidR="00AC5FD9" w:rsidRPr="00AC5FD9" w:rsidRDefault="00AC5FD9" w:rsidP="00AC5FD9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2B765" w14:textId="77777777" w:rsidR="00AC5FD9" w:rsidRPr="00AC5FD9" w:rsidRDefault="00AC5FD9" w:rsidP="00AC5FD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93BD39B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ECD9CA13117CB4184248657C792667ED/source110.xml?type=xs3qst&amp;guid=ECD9CA13117CB4184248657C792667ED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0731D2FB" w14:textId="77777777" w:rsidR="00591306" w:rsidRPr="00591306" w:rsidRDefault="00591306" w:rsidP="00591306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0DDFF4D1" w14:textId="3AD4F371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</w:t>
      </w:r>
      <w:r w:rsidRPr="005913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заимодействие </w:t>
      </w:r>
      <w:r w:rsidR="002F1DA0">
        <w:rPr>
          <w:rFonts w:ascii="Times New Roman" w:eastAsia="Times New Roman" w:hAnsi="Times New Roman" w:cs="Times New Roman"/>
          <w:sz w:val="24"/>
          <w:szCs w:val="24"/>
          <w:lang w:eastAsia="ru-RU"/>
        </w:rPr>
        <w:t>кальция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</w:t>
      </w:r>
      <w:r w:rsidR="008020A5">
        <w:rPr>
          <w:rFonts w:ascii="Times New Roman" w:eastAsia="Times New Roman" w:hAnsi="Times New Roman" w:cs="Times New Roman"/>
          <w:sz w:val="24"/>
          <w:szCs w:val="24"/>
          <w:lang w:eastAsia="ru-RU"/>
        </w:rPr>
        <w:t>водой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реакцией</w:t>
      </w:r>
    </w:p>
    <w:p w14:paraId="63BF9DB6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49123A44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5B5212CD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591306" w:rsidRPr="00591306" w14:paraId="69027DF1" w14:textId="77777777" w:rsidTr="00C55AAC">
        <w:trPr>
          <w:trHeight w:val="336"/>
        </w:trPr>
        <w:tc>
          <w:tcPr>
            <w:tcW w:w="420" w:type="dxa"/>
          </w:tcPr>
          <w:p w14:paraId="76A822FA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2B52CF3A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1)</w:t>
            </w:r>
          </w:p>
        </w:tc>
        <w:tc>
          <w:tcPr>
            <w:tcW w:w="8935" w:type="dxa"/>
          </w:tcPr>
          <w:p w14:paraId="22E4A808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ECD9CA13117CB4184248657C792667ED/source111.xml?type=xs3qvr&amp;guid=4AEC6F49356594FD47096D2E80E7DC06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390F0B15" w14:textId="794D402A" w:rsidR="00591306" w:rsidRPr="00591306" w:rsidRDefault="00C55AAC" w:rsidP="00591306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обмена</w:t>
            </w:r>
          </w:p>
          <w:p w14:paraId="1128E5BF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C55AAC" w:rsidRPr="00591306" w14:paraId="1A9F2CB4" w14:textId="77777777" w:rsidTr="00C55AAC">
        <w:trPr>
          <w:trHeight w:val="336"/>
        </w:trPr>
        <w:tc>
          <w:tcPr>
            <w:tcW w:w="420" w:type="dxa"/>
          </w:tcPr>
          <w:p w14:paraId="1FA6712D" w14:textId="77777777" w:rsidR="00C55AAC" w:rsidRPr="00591306" w:rsidRDefault="00C55AAC" w:rsidP="00C55AAC">
            <w:pPr>
              <w:jc w:val="both"/>
              <w:rPr>
                <w:sz w:val="2"/>
                <w:szCs w:val="2"/>
              </w:rPr>
            </w:pPr>
          </w:p>
          <w:p w14:paraId="4F509108" w14:textId="77777777" w:rsidR="00C55AAC" w:rsidRPr="00591306" w:rsidRDefault="00C55AAC" w:rsidP="00C55AAC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2)</w:t>
            </w:r>
          </w:p>
        </w:tc>
        <w:tc>
          <w:tcPr>
            <w:tcW w:w="8935" w:type="dxa"/>
          </w:tcPr>
          <w:p w14:paraId="1525DD66" w14:textId="77777777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ECD9CA13117CB4184248657C792667ED/source111.xml?type=xs3qvr&amp;guid=4AEC6F49356594FD47096D2E80E7DC06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14BDC15A" w14:textId="428A09FE" w:rsidR="008020A5" w:rsidRPr="00591306" w:rsidRDefault="008020A5" w:rsidP="008020A5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t>соединения</w:t>
            </w:r>
          </w:p>
          <w:p w14:paraId="532DAEFE" w14:textId="1134DA70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C55AAC" w:rsidRPr="00591306" w14:paraId="2023D507" w14:textId="77777777" w:rsidTr="00C55AAC">
        <w:trPr>
          <w:trHeight w:val="336"/>
        </w:trPr>
        <w:tc>
          <w:tcPr>
            <w:tcW w:w="420" w:type="dxa"/>
          </w:tcPr>
          <w:p w14:paraId="6782B47A" w14:textId="77777777" w:rsidR="00C55AAC" w:rsidRPr="00591306" w:rsidRDefault="00C55AAC" w:rsidP="00C55AAC">
            <w:pPr>
              <w:jc w:val="both"/>
              <w:rPr>
                <w:sz w:val="2"/>
                <w:szCs w:val="2"/>
              </w:rPr>
            </w:pPr>
          </w:p>
          <w:p w14:paraId="1C52AA47" w14:textId="77777777" w:rsidR="00C55AAC" w:rsidRPr="00591306" w:rsidRDefault="00C55AAC" w:rsidP="00C55AAC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3)</w:t>
            </w:r>
          </w:p>
        </w:tc>
        <w:tc>
          <w:tcPr>
            <w:tcW w:w="8935" w:type="dxa"/>
          </w:tcPr>
          <w:p w14:paraId="2A5B263C" w14:textId="77777777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ECD9CA13117CB4184248657C792667ED/source113.xml?type=xs3qvr&amp;guid=B67422A26A81B74F437C78C44B3B536F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6BE19FB8" w14:textId="63413D78" w:rsidR="008020A5" w:rsidRPr="00591306" w:rsidRDefault="008020A5" w:rsidP="008020A5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з</w:t>
            </w:r>
            <w:r w:rsidRPr="00591306">
              <w:rPr>
                <w:sz w:val="24"/>
                <w:szCs w:val="24"/>
              </w:rPr>
              <w:t>амещения</w:t>
            </w:r>
          </w:p>
          <w:p w14:paraId="05D6875E" w14:textId="49B942B7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</w:p>
          <w:p w14:paraId="1213E423" w14:textId="77777777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C55AAC" w:rsidRPr="00591306" w14:paraId="15DAD19E" w14:textId="77777777" w:rsidTr="00C55AAC">
        <w:trPr>
          <w:trHeight w:val="336"/>
        </w:trPr>
        <w:tc>
          <w:tcPr>
            <w:tcW w:w="420" w:type="dxa"/>
          </w:tcPr>
          <w:p w14:paraId="19B03DDE" w14:textId="77777777" w:rsidR="00C55AAC" w:rsidRPr="00591306" w:rsidRDefault="00C55AAC" w:rsidP="00C55AAC">
            <w:pPr>
              <w:jc w:val="both"/>
              <w:rPr>
                <w:sz w:val="2"/>
                <w:szCs w:val="2"/>
              </w:rPr>
            </w:pPr>
          </w:p>
          <w:p w14:paraId="19423CB3" w14:textId="77777777" w:rsidR="00C55AAC" w:rsidRPr="00591306" w:rsidRDefault="00C55AAC" w:rsidP="00C55AAC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4)</w:t>
            </w:r>
          </w:p>
        </w:tc>
        <w:tc>
          <w:tcPr>
            <w:tcW w:w="8935" w:type="dxa"/>
          </w:tcPr>
          <w:p w14:paraId="1D1F6AB5" w14:textId="77777777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ECD9CA13117CB4184248657C792667ED/source114.xml?type=xs3qvr&amp;guid=3B0FD9FF80A2ABCB45B5381DE753B87D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594D66C3" w14:textId="77777777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t>разложения</w:t>
            </w:r>
          </w:p>
          <w:p w14:paraId="096C2BD9" w14:textId="77777777" w:rsidR="00C55AAC" w:rsidRPr="00591306" w:rsidRDefault="00C55AAC" w:rsidP="00C55AAC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</w:tbl>
    <w:p w14:paraId="06A84D34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591306" w:rsidRPr="00591306" w14:paraId="063EEF28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1A67D37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E58BB" w14:textId="77777777" w:rsidR="00591306" w:rsidRPr="00591306" w:rsidRDefault="00591306" w:rsidP="00591306">
            <w:pPr>
              <w:jc w:val="center"/>
              <w:rPr>
                <w:sz w:val="24"/>
                <w:szCs w:val="24"/>
              </w:rPr>
            </w:pPr>
          </w:p>
        </w:tc>
      </w:tr>
    </w:tbl>
    <w:p w14:paraId="37697BDE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64C1BF2D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77CFFEC8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016E2BE8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C01675D9918A6934B376A43962AC3D0/xs3qstsrc0ECE5262021D97F04A504FA96A492AE4.xml?type=xs3qst&amp;guid=1C01675D9918A6934B376A43962AC3D0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7A971076" w14:textId="4855C80F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5</w:t>
      </w:r>
      <w:r w:rsidRPr="005913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скорость реакции</w:t>
      </w:r>
    </w:p>
    <w:p w14:paraId="105F6D04" w14:textId="77777777" w:rsidR="00591306" w:rsidRPr="00591306" w:rsidRDefault="00591306" w:rsidP="0059130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g</w:t>
      </w:r>
      <w:r w:rsidRPr="0059130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(</w:t>
      </w:r>
      <w:proofErr w:type="spellStart"/>
      <w:r w:rsidRPr="0059130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тв</w:t>
      </w:r>
      <w:proofErr w:type="spellEnd"/>
      <w:r w:rsidRPr="0059130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.)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2</w:t>
      </w:r>
      <w:r w:rsidRPr="0059130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Cl</w:t>
      </w:r>
      <w:r w:rsidRPr="0059130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(р-р)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59130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gCl</w:t>
      </w:r>
      <w:proofErr w:type="spellEnd"/>
      <w:r w:rsidRPr="0059130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(р-р)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59130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59130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(г)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>↑</w:t>
      </w:r>
    </w:p>
    <w:p w14:paraId="37E5F1EB" w14:textId="560BFCC6" w:rsidR="00591306" w:rsidRPr="00B34C21" w:rsidRDefault="00B34C21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B34C2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казывает</w:t>
      </w:r>
      <w:r w:rsidR="00591306" w:rsidRPr="00B34C2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34C21">
        <w:rPr>
          <w:rFonts w:ascii="Times New Roman" w:eastAsia="Times New Roman" w:hAnsi="Times New Roman" w:cs="Times New Roman"/>
          <w:sz w:val="24"/>
          <w:szCs w:val="24"/>
          <w:lang w:eastAsia="ru-RU"/>
        </w:rPr>
        <w:t>влияни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0B7E9872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12AAF940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4428C9B1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591306" w:rsidRPr="00591306" w14:paraId="3B9D161A" w14:textId="77777777" w:rsidTr="00904909">
        <w:trPr>
          <w:trHeight w:val="336"/>
        </w:trPr>
        <w:tc>
          <w:tcPr>
            <w:tcW w:w="420" w:type="dxa"/>
          </w:tcPr>
          <w:p w14:paraId="6BCE630A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67BA6B5E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75B5F559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1C01675D9918A6934B376A43962AC3D0/xs3qvrsrcF368EC138387B10D4917CDCC5857421B.xml?type=xs3qvr&amp;guid=8313391D906C83E64098C668A7258111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60924F5E" w14:textId="381C45A7" w:rsidR="00591306" w:rsidRPr="00591306" w:rsidRDefault="00B34C21" w:rsidP="00591306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 xml:space="preserve">уменьшение </w:t>
            </w:r>
            <w:r w:rsidR="00591306" w:rsidRPr="00591306">
              <w:rPr>
                <w:sz w:val="24"/>
                <w:szCs w:val="24"/>
              </w:rPr>
              <w:t>давления</w:t>
            </w:r>
          </w:p>
          <w:p w14:paraId="67FBA2B0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591306" w:rsidRPr="00591306" w14:paraId="6021EB77" w14:textId="77777777" w:rsidTr="00904909">
        <w:trPr>
          <w:trHeight w:val="336"/>
        </w:trPr>
        <w:tc>
          <w:tcPr>
            <w:tcW w:w="420" w:type="dxa"/>
          </w:tcPr>
          <w:p w14:paraId="1465A6F5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1AC2D1BC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3EF4CCC6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1C01675D9918A6934B376A43962AC3D0/xs3qvrsrcC9011FEE15F99EF248ABBAA1AE81CA21.xml?type=xs3qvr&amp;guid=B9B482FF71C595A0495FE45C3CA393E3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5060999A" w14:textId="46F8019B" w:rsidR="00591306" w:rsidRPr="00591306" w:rsidRDefault="000C35EB" w:rsidP="00591306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увеличени</w:t>
            </w:r>
            <w:r w:rsidR="00B34C21">
              <w:rPr>
                <w:sz w:val="24"/>
                <w:szCs w:val="24"/>
              </w:rPr>
              <w:t>е концентрации хлорида магния</w:t>
            </w:r>
          </w:p>
          <w:p w14:paraId="24F18256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591306" w:rsidRPr="00591306" w14:paraId="3C3DE15B" w14:textId="77777777" w:rsidTr="00904909">
        <w:trPr>
          <w:trHeight w:val="336"/>
        </w:trPr>
        <w:tc>
          <w:tcPr>
            <w:tcW w:w="420" w:type="dxa"/>
          </w:tcPr>
          <w:p w14:paraId="10532659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60F2F04F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62F9E794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1C01675D9918A6934B376A43962AC3D0/xs3qvrsrc46386DED20D88B6E46B6C67B08F1E56D.xml?type=xs3qvr&amp;guid=E85A765982A18B98427CFE960F509C88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283613A6" w14:textId="68ED7F1A" w:rsidR="00591306" w:rsidRPr="00591306" w:rsidRDefault="00B34C21" w:rsidP="00591306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у</w:t>
            </w:r>
            <w:r w:rsidR="000C35EB">
              <w:rPr>
                <w:sz w:val="24"/>
                <w:szCs w:val="24"/>
              </w:rPr>
              <w:t>меньшение</w:t>
            </w:r>
            <w:r>
              <w:rPr>
                <w:sz w:val="24"/>
                <w:szCs w:val="24"/>
              </w:rPr>
              <w:t xml:space="preserve"> </w:t>
            </w:r>
            <w:r w:rsidR="00591306" w:rsidRPr="00591306">
              <w:rPr>
                <w:sz w:val="24"/>
                <w:szCs w:val="24"/>
              </w:rPr>
              <w:t>температуры</w:t>
            </w:r>
          </w:p>
          <w:p w14:paraId="3D9C9CF3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591306" w:rsidRPr="00591306" w14:paraId="5195FCBF" w14:textId="77777777" w:rsidTr="00904909">
        <w:trPr>
          <w:trHeight w:val="336"/>
        </w:trPr>
        <w:tc>
          <w:tcPr>
            <w:tcW w:w="420" w:type="dxa"/>
          </w:tcPr>
          <w:p w14:paraId="2CFB3A0D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3CEEBDF8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2DFAA43E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1C01675D9918A6934B376A43962AC3D0/xs3qvrsrcED94B94E3B14AC1041FF59265AEA290F.xml?type=xs3qvr&amp;guid=C3FCDC8B43DEBAF54AF012159977950E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037BAD80" w14:textId="2142AC98" w:rsidR="00591306" w:rsidRPr="00591306" w:rsidRDefault="000C35EB" w:rsidP="00591306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увеличение давления</w:t>
            </w:r>
          </w:p>
          <w:p w14:paraId="3ABBCC36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</w:tbl>
    <w:p w14:paraId="020E1005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591306" w:rsidRPr="00591306" w14:paraId="3643D9EF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089411E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409AB" w14:textId="77777777" w:rsidR="00591306" w:rsidRPr="00591306" w:rsidRDefault="00591306" w:rsidP="00591306">
            <w:pPr>
              <w:jc w:val="center"/>
              <w:rPr>
                <w:sz w:val="24"/>
                <w:szCs w:val="24"/>
              </w:rPr>
            </w:pPr>
          </w:p>
        </w:tc>
      </w:tr>
    </w:tbl>
    <w:p w14:paraId="4F9002A9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62C2EF66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6B670C5F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6B527D10" w14:textId="77777777" w:rsidR="00591306" w:rsidRPr="00591306" w:rsidRDefault="00591306" w:rsidP="00591306">
      <w:pPr>
        <w:keepNext/>
        <w:keepLines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42189/source885.xml?type=xs3qst&amp;guid=9769BF8EB5B097AF40E3D4771D55E744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5694C606" w14:textId="03213E85" w:rsidR="00591306" w:rsidRPr="00591306" w:rsidRDefault="00591306" w:rsidP="00591306">
      <w:pPr>
        <w:keepNext/>
        <w:keepLines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</w:t>
      </w:r>
      <w:r w:rsidR="00A366F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6</w:t>
      </w:r>
      <w:r w:rsidRPr="0059130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Химическое равновесие в системе</w:t>
      </w:r>
    </w:p>
    <w:p w14:paraId="247DADB9" w14:textId="77777777" w:rsidR="00591306" w:rsidRPr="00591306" w:rsidRDefault="00591306" w:rsidP="00591306">
      <w:pPr>
        <w:keepNext/>
        <w:keepLines/>
        <w:spacing w:before="60" w:after="6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O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(г)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O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(г)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591306">
        <w:rPr>
          <w:noProof/>
          <w:sz w:val="24"/>
          <w:szCs w:val="24"/>
        </w:rPr>
        <w:drawing>
          <wp:inline distT="0" distB="0" distL="0" distR="0" wp14:anchorId="762693C2" wp14:editId="40FF7EC6">
            <wp:extent cx="304800" cy="1905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O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(г)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</w:t>
      </w:r>
      <w:r w:rsidRPr="00591306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val="en-US" w:eastAsia="ru-RU"/>
        </w:rPr>
        <w:t>Q</w:t>
      </w:r>
    </w:p>
    <w:p w14:paraId="047E4802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местится в сторону </w: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тной реакции</w:t>
      </w:r>
      <w:r w:rsidRPr="0059130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 повышении</w:t>
      </w:r>
    </w:p>
    <w:p w14:paraId="7B9D383C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598348E3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1C90064E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591306" w:rsidRPr="00591306" w14:paraId="698905DC" w14:textId="77777777" w:rsidTr="00904909">
        <w:trPr>
          <w:trHeight w:val="336"/>
        </w:trPr>
        <w:tc>
          <w:tcPr>
            <w:tcW w:w="420" w:type="dxa"/>
          </w:tcPr>
          <w:p w14:paraId="5C4EB002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51C3161E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44344B20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42189/source887.xml?type=xs3qvr&amp;guid=2710C9A4EF69A3944B8C252D609B96A2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2532D661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t>давления</w:t>
            </w:r>
          </w:p>
          <w:p w14:paraId="2A571338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591306" w:rsidRPr="00591306" w14:paraId="35F73047" w14:textId="77777777" w:rsidTr="00904909">
        <w:trPr>
          <w:trHeight w:val="336"/>
        </w:trPr>
        <w:tc>
          <w:tcPr>
            <w:tcW w:w="420" w:type="dxa"/>
          </w:tcPr>
          <w:p w14:paraId="48B2C3CE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0D0E8B7B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0209B8C4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42189/source889.xml?type=xs3qvr&amp;guid=90EF139B436C92EE4661AF77F933C6F9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4A01EAD4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t>концентрации О</w:t>
            </w:r>
            <w:r w:rsidRPr="00591306">
              <w:rPr>
                <w:sz w:val="24"/>
                <w:szCs w:val="24"/>
                <w:vertAlign w:val="subscript"/>
              </w:rPr>
              <w:t>2</w:t>
            </w:r>
          </w:p>
          <w:p w14:paraId="469AA6A0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591306" w:rsidRPr="00591306" w14:paraId="0A6226B0" w14:textId="77777777" w:rsidTr="00904909">
        <w:trPr>
          <w:trHeight w:val="336"/>
        </w:trPr>
        <w:tc>
          <w:tcPr>
            <w:tcW w:w="420" w:type="dxa"/>
          </w:tcPr>
          <w:p w14:paraId="6703D9B3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19C393ED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7F0EB426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42189/source886.xml?type=xs3qvr&amp;guid=ABDA9DAC31608F3F41A2EA07967FA422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722219D3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t>температуры</w:t>
            </w:r>
          </w:p>
          <w:p w14:paraId="2145B5F4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591306" w:rsidRPr="00591306" w14:paraId="4BC07D93" w14:textId="77777777" w:rsidTr="00904909">
        <w:trPr>
          <w:trHeight w:val="336"/>
        </w:trPr>
        <w:tc>
          <w:tcPr>
            <w:tcW w:w="420" w:type="dxa"/>
          </w:tcPr>
          <w:p w14:paraId="7272E7A1" w14:textId="77777777" w:rsidR="00591306" w:rsidRPr="00591306" w:rsidRDefault="00591306" w:rsidP="00591306">
            <w:pPr>
              <w:jc w:val="both"/>
              <w:rPr>
                <w:sz w:val="2"/>
                <w:szCs w:val="2"/>
              </w:rPr>
            </w:pPr>
          </w:p>
          <w:p w14:paraId="3D2D0672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035D201B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42189/source888.xml?type=xs3qvr&amp;guid=412FE3A2C62BA9584D86AB8FD4F33F5E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26A5535F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t>концентрации СО</w:t>
            </w:r>
          </w:p>
          <w:p w14:paraId="2F7C39C1" w14:textId="77777777" w:rsidR="00591306" w:rsidRPr="00591306" w:rsidRDefault="00591306" w:rsidP="00591306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</w:tbl>
    <w:p w14:paraId="329E4FCA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591306" w:rsidRPr="00591306" w14:paraId="0A6E4DE5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E67B49F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93976" w14:textId="77777777" w:rsidR="00591306" w:rsidRPr="00591306" w:rsidRDefault="00591306" w:rsidP="00591306">
            <w:pPr>
              <w:jc w:val="center"/>
              <w:rPr>
                <w:sz w:val="24"/>
                <w:szCs w:val="24"/>
              </w:rPr>
            </w:pPr>
          </w:p>
        </w:tc>
      </w:tr>
    </w:tbl>
    <w:p w14:paraId="44AEFE91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0868D93F" w14:textId="77777777" w:rsidR="00591306" w:rsidRPr="00591306" w:rsidRDefault="00591306" w:rsidP="00591306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5CB6EF55" w14:textId="77777777" w:rsidR="002F1DA0" w:rsidRPr="00591306" w:rsidRDefault="002F1DA0" w:rsidP="002F1DA0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38857814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0F609F21" w14:textId="0B47A770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6BA543EF" w14:textId="77777777" w:rsidR="000C35EB" w:rsidRDefault="000C35EB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30DDF313" w14:textId="7A3202E0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fldChar w:fldCharType="begin"/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4C32FCDA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5B1B02A6" w14:textId="77777777" w:rsidR="00B8086D" w:rsidRPr="008A70DD" w:rsidRDefault="00B8086D" w:rsidP="00B8086D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364170C6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659284D" w14:textId="0E305AEB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</w:t>
      </w:r>
      <w:r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лабым электролитам относится</w:t>
      </w:r>
    </w:p>
    <w:p w14:paraId="456BE478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5728A8E8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4DE4B9E7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B8086D" w:rsidRPr="008A70DD" w14:paraId="7DA19A0C" w14:textId="77777777" w:rsidTr="00904909">
        <w:trPr>
          <w:trHeight w:val="336"/>
        </w:trPr>
        <w:tc>
          <w:tcPr>
            <w:tcW w:w="420" w:type="dxa"/>
          </w:tcPr>
          <w:p w14:paraId="5ABCA2CA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11BE115A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43AC67BC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7.xml?type=xs3qvr&amp;guid=1A44ABAAF9838DE1425566BDC25CF942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4814806C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>фтороводородная кислота</w:t>
            </w:r>
          </w:p>
          <w:p w14:paraId="558F8301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1176A453" w14:textId="77777777" w:rsidTr="00904909">
        <w:trPr>
          <w:trHeight w:val="336"/>
        </w:trPr>
        <w:tc>
          <w:tcPr>
            <w:tcW w:w="420" w:type="dxa"/>
          </w:tcPr>
          <w:p w14:paraId="3B9FB2A6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7895608B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15A5B753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>гидроксид натрия</w:t>
            </w:r>
          </w:p>
        </w:tc>
      </w:tr>
      <w:tr w:rsidR="00B8086D" w:rsidRPr="008A70DD" w14:paraId="505E872F" w14:textId="77777777" w:rsidTr="00904909">
        <w:trPr>
          <w:trHeight w:val="336"/>
        </w:trPr>
        <w:tc>
          <w:tcPr>
            <w:tcW w:w="420" w:type="dxa"/>
          </w:tcPr>
          <w:p w14:paraId="0F8ACE56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5B1A65F9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1EC6EC28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>хлорид калия</w:t>
            </w:r>
          </w:p>
        </w:tc>
      </w:tr>
      <w:tr w:rsidR="00B8086D" w:rsidRPr="008A70DD" w14:paraId="0A6B668E" w14:textId="77777777" w:rsidTr="00904909">
        <w:trPr>
          <w:trHeight w:val="336"/>
        </w:trPr>
        <w:tc>
          <w:tcPr>
            <w:tcW w:w="420" w:type="dxa"/>
          </w:tcPr>
          <w:p w14:paraId="5574E8F2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011961B6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45C635C5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8.xml?type=xs3qvr&amp;guid=D489A9893806A14449C16B169F0EDECE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60099850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>хлорная кислота</w:t>
            </w:r>
          </w:p>
          <w:p w14:paraId="6B2520E2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086D" w:rsidRPr="008A70DD" w14:paraId="0E4B26A2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54A1127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0EE85" w14:textId="77777777" w:rsidR="00B8086D" w:rsidRPr="008A70DD" w:rsidRDefault="00B8086D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309D1DB9" w14:textId="3E2C0BB4" w:rsidR="004612DF" w:rsidRDefault="004612DF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7415BECF" w14:textId="10769775" w:rsidR="00B8086D" w:rsidRPr="008A70DD" w:rsidRDefault="00A366FE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8</w:t>
      </w:r>
      <w:r w:rsidR="00B8086D"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B8086D"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реакциям ионного обмена относится</w:t>
      </w:r>
    </w:p>
    <w:p w14:paraId="0146009E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759252C9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097EDB5D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B8086D" w:rsidRPr="008A70DD" w14:paraId="571EEBB8" w14:textId="77777777" w:rsidTr="00904909">
        <w:trPr>
          <w:trHeight w:val="336"/>
        </w:trPr>
        <w:tc>
          <w:tcPr>
            <w:tcW w:w="420" w:type="dxa"/>
          </w:tcPr>
          <w:p w14:paraId="62B244D7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6C07E5F0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060D0F5E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7.xml?type=xs3qvr&amp;guid=1A44ABAAF9838DE1425566BDC25CF942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3E134145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  <w:lang w:val="en-US"/>
              </w:rPr>
              <w:t xml:space="preserve">Zn + </w:t>
            </w:r>
            <w:r w:rsidRPr="008A70DD">
              <w:rPr>
                <w:sz w:val="24"/>
                <w:szCs w:val="24"/>
              </w:rPr>
              <w:t>2</w:t>
            </w:r>
            <w:r w:rsidRPr="008A70DD">
              <w:rPr>
                <w:sz w:val="24"/>
                <w:szCs w:val="24"/>
                <w:lang w:val="en-US"/>
              </w:rPr>
              <w:t xml:space="preserve">HCl </w:t>
            </w:r>
            <w:r w:rsidRPr="008A70DD">
              <w:rPr>
                <w:sz w:val="24"/>
                <w:szCs w:val="24"/>
              </w:rPr>
              <w:t>=</w:t>
            </w:r>
            <w:r w:rsidRPr="008A70DD">
              <w:rPr>
                <w:sz w:val="24"/>
                <w:szCs w:val="24"/>
                <w:lang w:val="en-US"/>
              </w:rPr>
              <w:t xml:space="preserve"> ZnCl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8A70DD">
              <w:rPr>
                <w:sz w:val="24"/>
                <w:szCs w:val="24"/>
                <w:lang w:val="en-US"/>
              </w:rPr>
              <w:t xml:space="preserve"> + H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14:paraId="03BBCFC8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0D6A8C85" w14:textId="77777777" w:rsidTr="00904909">
        <w:trPr>
          <w:trHeight w:val="336"/>
        </w:trPr>
        <w:tc>
          <w:tcPr>
            <w:tcW w:w="420" w:type="dxa"/>
          </w:tcPr>
          <w:p w14:paraId="5845D74C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0A615634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5334C954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9.xml?type=xs3qvr&amp;guid=1CA6F8979267A1264CB8E081E9EF5EA6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2B1C7D73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>С</w:t>
            </w:r>
            <w:r w:rsidRPr="008A70DD">
              <w:rPr>
                <w:sz w:val="24"/>
                <w:szCs w:val="24"/>
                <w:vertAlign w:val="subscript"/>
              </w:rPr>
              <w:t>6</w:t>
            </w:r>
            <w:r w:rsidRPr="008A70DD">
              <w:rPr>
                <w:sz w:val="24"/>
                <w:szCs w:val="24"/>
              </w:rPr>
              <w:t>Н</w:t>
            </w:r>
            <w:r w:rsidRPr="008A70DD">
              <w:rPr>
                <w:sz w:val="24"/>
                <w:szCs w:val="24"/>
                <w:vertAlign w:val="subscript"/>
              </w:rPr>
              <w:t>6</w:t>
            </w:r>
            <w:r w:rsidRPr="008A70DD">
              <w:rPr>
                <w:sz w:val="24"/>
                <w:szCs w:val="24"/>
                <w:lang w:val="en-US"/>
              </w:rPr>
              <w:t xml:space="preserve"> </w:t>
            </w:r>
            <w:r w:rsidRPr="008A70DD">
              <w:rPr>
                <w:sz w:val="24"/>
                <w:szCs w:val="24"/>
              </w:rPr>
              <w:t>+ Н</w:t>
            </w:r>
            <w:r w:rsidRPr="008A70DD">
              <w:rPr>
                <w:sz w:val="24"/>
                <w:szCs w:val="24"/>
                <w:lang w:val="en-US"/>
              </w:rPr>
              <w:t>NO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8A70DD">
              <w:rPr>
                <w:sz w:val="24"/>
                <w:szCs w:val="24"/>
              </w:rPr>
              <w:t xml:space="preserve"> =</w:t>
            </w:r>
            <w:r w:rsidRPr="008A70DD">
              <w:rPr>
                <w:sz w:val="24"/>
                <w:szCs w:val="24"/>
                <w:lang w:val="en-US"/>
              </w:rPr>
              <w:t xml:space="preserve"> </w:t>
            </w:r>
            <w:r w:rsidRPr="008A70DD">
              <w:rPr>
                <w:sz w:val="24"/>
                <w:szCs w:val="24"/>
              </w:rPr>
              <w:t>С</w:t>
            </w:r>
            <w:r w:rsidRPr="008A70DD">
              <w:rPr>
                <w:sz w:val="24"/>
                <w:szCs w:val="24"/>
                <w:vertAlign w:val="subscript"/>
              </w:rPr>
              <w:t>6</w:t>
            </w:r>
            <w:r w:rsidRPr="008A70DD">
              <w:rPr>
                <w:sz w:val="24"/>
                <w:szCs w:val="24"/>
              </w:rPr>
              <w:t>Н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8A70DD">
              <w:rPr>
                <w:sz w:val="24"/>
                <w:szCs w:val="24"/>
                <w:lang w:val="en-US"/>
              </w:rPr>
              <w:t>NO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8A70DD">
              <w:rPr>
                <w:sz w:val="24"/>
                <w:szCs w:val="24"/>
                <w:lang w:val="en-US"/>
              </w:rPr>
              <w:t xml:space="preserve"> + H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8A70DD">
              <w:rPr>
                <w:sz w:val="24"/>
                <w:szCs w:val="24"/>
                <w:lang w:val="en-US"/>
              </w:rPr>
              <w:t>O</w:t>
            </w:r>
          </w:p>
          <w:p w14:paraId="7F0567C2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5D75F9C4" w14:textId="77777777" w:rsidTr="00904909">
        <w:trPr>
          <w:trHeight w:val="336"/>
        </w:trPr>
        <w:tc>
          <w:tcPr>
            <w:tcW w:w="420" w:type="dxa"/>
          </w:tcPr>
          <w:p w14:paraId="4B9D745A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728576B6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0528120A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6.xml?type=xs3qvr&amp;guid=E3C979585BDFA93B430BA40178E1F6AE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6D48CF17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  <w:lang w:val="en-US"/>
              </w:rPr>
              <w:t>CH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8A70DD">
              <w:rPr>
                <w:sz w:val="24"/>
                <w:szCs w:val="24"/>
                <w:lang w:val="en-US"/>
              </w:rPr>
              <w:t xml:space="preserve"> + Cl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8A70DD">
              <w:rPr>
                <w:sz w:val="24"/>
                <w:szCs w:val="24"/>
                <w:lang w:val="en-US"/>
              </w:rPr>
              <w:t xml:space="preserve"> </w:t>
            </w:r>
            <w:r w:rsidRPr="008A70DD">
              <w:rPr>
                <w:sz w:val="24"/>
                <w:szCs w:val="24"/>
              </w:rPr>
              <w:t>=</w:t>
            </w:r>
            <w:r w:rsidRPr="008A70DD">
              <w:rPr>
                <w:sz w:val="24"/>
                <w:szCs w:val="24"/>
                <w:lang w:val="en-US"/>
              </w:rPr>
              <w:t xml:space="preserve"> CH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8A70DD">
              <w:rPr>
                <w:sz w:val="24"/>
                <w:szCs w:val="24"/>
                <w:lang w:val="en-US"/>
              </w:rPr>
              <w:t>Cl + HCl</w:t>
            </w:r>
          </w:p>
          <w:p w14:paraId="1D3D8DCF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7A0F6A2D" w14:textId="77777777" w:rsidTr="00904909">
        <w:trPr>
          <w:trHeight w:val="336"/>
        </w:trPr>
        <w:tc>
          <w:tcPr>
            <w:tcW w:w="420" w:type="dxa"/>
          </w:tcPr>
          <w:p w14:paraId="11FBBD8E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01A3B2E7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0012F1E2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8.xml?type=xs3qvr&amp;guid=D489A9893806A14449C16B169F0EDECE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71D613C9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  <w:lang w:val="en-US"/>
              </w:rPr>
              <w:t xml:space="preserve">KOH + HCl </w:t>
            </w:r>
            <w:r w:rsidRPr="008A70DD">
              <w:rPr>
                <w:sz w:val="24"/>
                <w:szCs w:val="24"/>
              </w:rPr>
              <w:t>=</w:t>
            </w:r>
            <w:r w:rsidRPr="008A70DD">
              <w:rPr>
                <w:sz w:val="24"/>
                <w:szCs w:val="24"/>
                <w:lang w:val="en-US"/>
              </w:rPr>
              <w:t xml:space="preserve"> KCl + H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8A70DD">
              <w:rPr>
                <w:sz w:val="24"/>
                <w:szCs w:val="24"/>
                <w:lang w:val="en-US"/>
              </w:rPr>
              <w:t>O</w:t>
            </w:r>
          </w:p>
          <w:p w14:paraId="3CC2038F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086D" w:rsidRPr="008A70DD" w14:paraId="485B441B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C692966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5FB02" w14:textId="77777777" w:rsidR="00B8086D" w:rsidRPr="008A70DD" w:rsidRDefault="00B8086D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050AB7A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61CF6832" w14:textId="2A60CE49" w:rsidR="00B8086D" w:rsidRPr="008A70DD" w:rsidRDefault="00A366FE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9</w:t>
      </w:r>
      <w:r w:rsidR="00B8086D"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B8086D"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04909"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астворе какого вещества </w:t>
      </w:r>
      <w:r w:rsidR="00F550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йтральная </w:t>
      </w:r>
      <w:r w:rsidR="00904909"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а?</w:t>
      </w:r>
    </w:p>
    <w:p w14:paraId="6CDD302F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7C8E7C19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013BC332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B8086D" w:rsidRPr="008A70DD" w14:paraId="004FA3D4" w14:textId="77777777" w:rsidTr="00904909">
        <w:trPr>
          <w:trHeight w:val="336"/>
        </w:trPr>
        <w:tc>
          <w:tcPr>
            <w:tcW w:w="420" w:type="dxa"/>
          </w:tcPr>
          <w:p w14:paraId="6CBC0F3B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05A141E0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1668DB8F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7.xml?type=xs3qvr&amp;guid=1A44ABAAF9838DE1425566BDC25CF942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4FBBC4BB" w14:textId="4F8ECB44" w:rsidR="00B8086D" w:rsidRPr="008A70DD" w:rsidRDefault="00F550DA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  <w:lang w:val="en-US"/>
              </w:rPr>
              <w:t>Na</w:t>
            </w:r>
            <w:r w:rsidR="00904909"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  <w:r w:rsidR="00904909" w:rsidRPr="008A70DD">
              <w:rPr>
                <w:sz w:val="24"/>
                <w:szCs w:val="24"/>
                <w:lang w:val="en-US"/>
              </w:rPr>
              <w:t>SO</w:t>
            </w:r>
            <w:r w:rsidR="00904909" w:rsidRPr="008A70DD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  <w:p w14:paraId="71771438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463FC7E8" w14:textId="77777777" w:rsidTr="00904909">
        <w:trPr>
          <w:trHeight w:val="336"/>
        </w:trPr>
        <w:tc>
          <w:tcPr>
            <w:tcW w:w="420" w:type="dxa"/>
          </w:tcPr>
          <w:p w14:paraId="0A4CBCAF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3CEF2FB0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3F0537F0" w14:textId="7E24AF5A" w:rsidR="00B8086D" w:rsidRPr="008A70DD" w:rsidRDefault="00904909" w:rsidP="00904909">
            <w:pPr>
              <w:jc w:val="both"/>
              <w:rPr>
                <w:sz w:val="2"/>
                <w:szCs w:val="24"/>
                <w:lang w:val="en-US"/>
              </w:rPr>
            </w:pPr>
            <w:r w:rsidRPr="008A70DD">
              <w:rPr>
                <w:sz w:val="24"/>
                <w:szCs w:val="24"/>
                <w:lang w:val="en-US"/>
              </w:rPr>
              <w:t>KOH</w:t>
            </w:r>
          </w:p>
        </w:tc>
      </w:tr>
      <w:tr w:rsidR="00B8086D" w:rsidRPr="008A70DD" w14:paraId="65526C1E" w14:textId="77777777" w:rsidTr="00904909">
        <w:trPr>
          <w:trHeight w:val="336"/>
        </w:trPr>
        <w:tc>
          <w:tcPr>
            <w:tcW w:w="420" w:type="dxa"/>
          </w:tcPr>
          <w:p w14:paraId="17E4E155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42A52962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55317495" w14:textId="5AE371BA" w:rsidR="00B8086D" w:rsidRPr="008A70DD" w:rsidRDefault="00904909" w:rsidP="00904909">
            <w:pPr>
              <w:jc w:val="both"/>
              <w:rPr>
                <w:sz w:val="2"/>
                <w:szCs w:val="24"/>
                <w:lang w:val="en-US"/>
              </w:rPr>
            </w:pPr>
            <w:r w:rsidRPr="008A70DD">
              <w:rPr>
                <w:sz w:val="24"/>
                <w:szCs w:val="24"/>
                <w:lang w:val="en-US"/>
              </w:rPr>
              <w:t>Ca(OH)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B8086D" w:rsidRPr="008A70DD" w14:paraId="76AC4771" w14:textId="77777777" w:rsidTr="00904909">
        <w:trPr>
          <w:trHeight w:val="336"/>
        </w:trPr>
        <w:tc>
          <w:tcPr>
            <w:tcW w:w="420" w:type="dxa"/>
          </w:tcPr>
          <w:p w14:paraId="260A9BA2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00015C70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4F43EC35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8.xml?type=xs3qvr&amp;guid=D489A9893806A14449C16B169F0EDECE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7BC99DF2" w14:textId="29D71117" w:rsidR="00B8086D" w:rsidRPr="008A70DD" w:rsidRDefault="00904909" w:rsidP="00904909">
            <w:pPr>
              <w:jc w:val="both"/>
              <w:rPr>
                <w:sz w:val="2"/>
                <w:szCs w:val="24"/>
                <w:lang w:val="en-US"/>
              </w:rPr>
            </w:pPr>
            <w:r w:rsidRPr="008A70DD">
              <w:rPr>
                <w:sz w:val="24"/>
                <w:szCs w:val="24"/>
                <w:lang w:val="en-US"/>
              </w:rPr>
              <w:t>NH</w:t>
            </w:r>
            <w:r w:rsidRPr="008A70DD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14:paraId="00BD3BD0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086D" w:rsidRPr="008A70DD" w14:paraId="6E3FAC09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A3DB2B0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CD9E3" w14:textId="77777777" w:rsidR="00B8086D" w:rsidRPr="008A70DD" w:rsidRDefault="00B8086D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1BB7B58E" w14:textId="5CDEDC18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0</w:t>
      </w:r>
      <w:r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04909"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ая из перечисленных солей гидролизуется по катиону?</w:t>
      </w:r>
    </w:p>
    <w:p w14:paraId="71BCCBCB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72E32853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0F8EE27B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B8086D" w:rsidRPr="008A70DD" w14:paraId="5133AF15" w14:textId="77777777" w:rsidTr="00904909">
        <w:trPr>
          <w:trHeight w:val="336"/>
        </w:trPr>
        <w:tc>
          <w:tcPr>
            <w:tcW w:w="420" w:type="dxa"/>
          </w:tcPr>
          <w:p w14:paraId="77933291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6507D31E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783B1C35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7.xml?type=xs3qvr&amp;guid=1A44ABAAF9838DE1425566BDC25CF942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0EB61631" w14:textId="6BF1021B" w:rsidR="00B8086D" w:rsidRPr="008A70DD" w:rsidRDefault="00904909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>сульфат калия</w:t>
            </w:r>
          </w:p>
          <w:p w14:paraId="7A7E0FDE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2BD3D047" w14:textId="77777777" w:rsidTr="00904909">
        <w:trPr>
          <w:trHeight w:val="336"/>
        </w:trPr>
        <w:tc>
          <w:tcPr>
            <w:tcW w:w="420" w:type="dxa"/>
          </w:tcPr>
          <w:p w14:paraId="46D0A726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4DA93392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6F2C4EEA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9.xml?type=xs3qvr&amp;guid=1CA6F8979267A1264CB8E081E9EF5EA6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11DC4FE9" w14:textId="3E6B5A84" w:rsidR="00B8086D" w:rsidRPr="008A70DD" w:rsidRDefault="00F550DA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бромид</w:t>
            </w:r>
            <w:r w:rsidR="00904909" w:rsidRPr="008A70DD">
              <w:rPr>
                <w:sz w:val="24"/>
                <w:szCs w:val="24"/>
              </w:rPr>
              <w:t xml:space="preserve"> аммония</w:t>
            </w:r>
          </w:p>
          <w:p w14:paraId="4BF25C82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73A81242" w14:textId="77777777" w:rsidTr="00904909">
        <w:trPr>
          <w:trHeight w:val="336"/>
        </w:trPr>
        <w:tc>
          <w:tcPr>
            <w:tcW w:w="420" w:type="dxa"/>
          </w:tcPr>
          <w:p w14:paraId="77EA0097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6725A806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2AABE218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6.xml?type=xs3qvr&amp;guid=E3C979585BDFA93B430BA40178E1F6AE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1F0D8C7C" w14:textId="5D805D97" w:rsidR="00B8086D" w:rsidRPr="008A70DD" w:rsidRDefault="00904909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>карбонат лития</w:t>
            </w:r>
          </w:p>
          <w:p w14:paraId="65D33BC0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0123C3EF" w14:textId="77777777" w:rsidTr="00904909">
        <w:trPr>
          <w:trHeight w:val="336"/>
        </w:trPr>
        <w:tc>
          <w:tcPr>
            <w:tcW w:w="420" w:type="dxa"/>
          </w:tcPr>
          <w:p w14:paraId="11D16232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28B0C127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1FEEB65C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8.xml?type=xs3qvr&amp;guid=D489A9893806A14449C16B169F0EDECE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23D69BF3" w14:textId="57D763E3" w:rsidR="00B8086D" w:rsidRPr="008A70DD" w:rsidRDefault="00904909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t xml:space="preserve">фторид кальция </w:t>
            </w:r>
          </w:p>
          <w:p w14:paraId="7B29796A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086D" w:rsidRPr="008A70DD" w14:paraId="36FC61FB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4205501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9F582" w14:textId="77777777" w:rsidR="00B8086D" w:rsidRPr="008A70DD" w:rsidRDefault="00B8086D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1906C32F" w14:textId="0E48D3AA" w:rsidR="008A70DD" w:rsidRPr="008A70DD" w:rsidRDefault="00B8086D" w:rsidP="008A70DD">
      <w:pPr>
        <w:keepNext/>
        <w:rPr>
          <w:rFonts w:ascii="Times New Roman" w:hAnsi="Times New Roman" w:cs="Times New Roman"/>
          <w:sz w:val="24"/>
          <w:szCs w:val="28"/>
        </w:rPr>
      </w:pPr>
      <w:r w:rsidRPr="008A70DD">
        <w:rPr>
          <w:rFonts w:ascii="Times New Roman" w:eastAsia="Times New Roman" w:hAnsi="Times New Roman" w:cs="Times New Roman"/>
          <w:b/>
          <w:bCs/>
          <w:szCs w:val="24"/>
          <w:lang w:eastAsia="ru-RU"/>
        </w:rPr>
        <w:t>2</w:t>
      </w:r>
      <w:r w:rsidR="00A366FE">
        <w:rPr>
          <w:rFonts w:ascii="Times New Roman" w:eastAsia="Times New Roman" w:hAnsi="Times New Roman" w:cs="Times New Roman"/>
          <w:b/>
          <w:bCs/>
          <w:szCs w:val="24"/>
          <w:lang w:eastAsia="ru-RU"/>
        </w:rPr>
        <w:t>1</w:t>
      </w:r>
      <w:r w:rsidRPr="008A70DD">
        <w:rPr>
          <w:rFonts w:ascii="Times New Roman" w:eastAsia="Times New Roman" w:hAnsi="Times New Roman" w:cs="Times New Roman"/>
          <w:b/>
          <w:bCs/>
          <w:szCs w:val="24"/>
          <w:lang w:eastAsia="ru-RU"/>
        </w:rPr>
        <w:t>.</w:t>
      </w:r>
      <w:r w:rsidRPr="008A70D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  <w:r w:rsidR="008A70DD" w:rsidRPr="008A70DD">
        <w:rPr>
          <w:sz w:val="24"/>
          <w:szCs w:val="28"/>
        </w:rPr>
        <w:t>Оп</w:t>
      </w:r>
      <w:r w:rsidR="008A70DD" w:rsidRPr="008A70DD">
        <w:rPr>
          <w:rFonts w:ascii="Times New Roman" w:hAnsi="Times New Roman" w:cs="Times New Roman"/>
          <w:sz w:val="24"/>
          <w:szCs w:val="28"/>
        </w:rPr>
        <w:t>ределите, какая из реакций относится к окислительно-восстановительным реакциям</w:t>
      </w:r>
    </w:p>
    <w:tbl>
      <w:tblPr>
        <w:tblW w:w="0" w:type="auto"/>
        <w:tblInd w:w="3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0"/>
        <w:gridCol w:w="5895"/>
      </w:tblGrid>
      <w:tr w:rsidR="008A70DD" w:rsidRPr="008A70DD" w14:paraId="2C568CED" w14:textId="77777777" w:rsidTr="00187593">
        <w:trPr>
          <w:trHeight w:val="336"/>
        </w:trPr>
        <w:tc>
          <w:tcPr>
            <w:tcW w:w="540" w:type="dxa"/>
            <w:shd w:val="clear" w:color="auto" w:fill="auto"/>
          </w:tcPr>
          <w:p w14:paraId="337A9600" w14:textId="77777777" w:rsidR="008A70DD" w:rsidRPr="008A70DD" w:rsidRDefault="008A70DD" w:rsidP="00187593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</w:rPr>
              <w:t>1)</w:t>
            </w:r>
          </w:p>
        </w:tc>
        <w:tc>
          <w:tcPr>
            <w:tcW w:w="5895" w:type="dxa"/>
            <w:shd w:val="clear" w:color="auto" w:fill="auto"/>
          </w:tcPr>
          <w:p w14:paraId="00D9531F" w14:textId="77777777" w:rsidR="008A70DD" w:rsidRPr="008A70DD" w:rsidRDefault="008A70DD" w:rsidP="00187593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3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+ C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 xml:space="preserve">2 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+</w:t>
            </w:r>
            <w:r w:rsidRPr="008A70DD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O  </w:t>
            </w:r>
            <w:r w:rsidRPr="008A70DD">
              <w:rPr>
                <w:rFonts w:ascii="Times New Roman" w:hAnsi="Times New Roman" w:cs="Times New Roman"/>
                <w:position w:val="-6"/>
                <w:sz w:val="24"/>
                <w:szCs w:val="28"/>
              </w:rPr>
              <w:object w:dxaOrig="340" w:dyaOrig="240" w14:anchorId="693CD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2pt" o:ole="">
                  <v:imagedata r:id="rId6" o:title=""/>
                </v:shape>
                <o:OLEObject Type="Embed" ProgID="Equation.DSMT4" ShapeID="_x0000_i1025" DrawAspect="Content" ObjectID="_1842085215" r:id="rId7"/>
              </w:objec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N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4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HC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3</w:t>
            </w:r>
          </w:p>
        </w:tc>
      </w:tr>
      <w:tr w:rsidR="008A70DD" w:rsidRPr="008A70DD" w14:paraId="32A0C221" w14:textId="77777777" w:rsidTr="00187593">
        <w:trPr>
          <w:trHeight w:val="336"/>
        </w:trPr>
        <w:tc>
          <w:tcPr>
            <w:tcW w:w="540" w:type="dxa"/>
            <w:shd w:val="clear" w:color="auto" w:fill="auto"/>
          </w:tcPr>
          <w:p w14:paraId="0F693093" w14:textId="77777777" w:rsidR="008A70DD" w:rsidRPr="008A70DD" w:rsidRDefault="008A70DD" w:rsidP="00187593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</w:rPr>
              <w:t>2)</w:t>
            </w:r>
          </w:p>
        </w:tc>
        <w:tc>
          <w:tcPr>
            <w:tcW w:w="5895" w:type="dxa"/>
            <w:shd w:val="clear" w:color="auto" w:fill="auto"/>
          </w:tcPr>
          <w:p w14:paraId="51793987" w14:textId="77777777" w:rsidR="008A70DD" w:rsidRPr="008A70DD" w:rsidRDefault="008A70DD" w:rsidP="00187593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+ </w:t>
            </w:r>
            <w:r w:rsidRPr="008A70DD"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KOH </w:t>
            </w:r>
            <w:r w:rsidRPr="008A70DD">
              <w:rPr>
                <w:rFonts w:ascii="Times New Roman" w:hAnsi="Times New Roman" w:cs="Times New Roman"/>
                <w:position w:val="-6"/>
                <w:sz w:val="24"/>
                <w:szCs w:val="28"/>
              </w:rPr>
              <w:object w:dxaOrig="340" w:dyaOrig="240" w14:anchorId="5D54F354">
                <v:shape id="_x0000_i1026" type="#_x0000_t75" style="width:17.25pt;height:12pt" o:ole="">
                  <v:imagedata r:id="rId6" o:title=""/>
                </v:shape>
                <o:OLEObject Type="Embed" ProgID="Equation.DSMT4" ShapeID="_x0000_i1026" DrawAspect="Content" ObjectID="_1842085216" r:id="rId8"/>
              </w:objec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K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C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 xml:space="preserve">3 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+ 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O</w:t>
            </w:r>
          </w:p>
        </w:tc>
      </w:tr>
      <w:tr w:rsidR="008A70DD" w:rsidRPr="008A70DD" w14:paraId="21D21B16" w14:textId="77777777" w:rsidTr="00187593">
        <w:trPr>
          <w:trHeight w:val="336"/>
        </w:trPr>
        <w:tc>
          <w:tcPr>
            <w:tcW w:w="540" w:type="dxa"/>
            <w:shd w:val="clear" w:color="auto" w:fill="auto"/>
          </w:tcPr>
          <w:p w14:paraId="5C44321F" w14:textId="77777777" w:rsidR="008A70DD" w:rsidRPr="008A70DD" w:rsidRDefault="008A70DD" w:rsidP="00187593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</w:rPr>
              <w:t>3)</w:t>
            </w:r>
          </w:p>
        </w:tc>
        <w:tc>
          <w:tcPr>
            <w:tcW w:w="5895" w:type="dxa"/>
            <w:shd w:val="clear" w:color="auto" w:fill="auto"/>
          </w:tcPr>
          <w:p w14:paraId="3F43A9B3" w14:textId="77777777" w:rsidR="008A70DD" w:rsidRPr="008A70DD" w:rsidRDefault="008A70DD" w:rsidP="00187593">
            <w:pPr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2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 xml:space="preserve">4 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+ P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3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+ 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O  </w:t>
            </w:r>
            <w:r w:rsidRPr="008A70DD">
              <w:rPr>
                <w:rFonts w:ascii="Times New Roman" w:hAnsi="Times New Roman" w:cs="Times New Roman"/>
                <w:position w:val="-6"/>
                <w:sz w:val="24"/>
                <w:szCs w:val="28"/>
              </w:rPr>
              <w:object w:dxaOrig="340" w:dyaOrig="240" w14:anchorId="1F07CD16">
                <v:shape id="_x0000_i1027" type="#_x0000_t75" style="width:17.25pt;height:12pt" o:ole="">
                  <v:imagedata r:id="rId6" o:title=""/>
                </v:shape>
                <o:OLEObject Type="Embed" ProgID="Equation.DSMT4" ShapeID="_x0000_i1027" DrawAspect="Content" ObjectID="_1842085217" r:id="rId9"/>
              </w:objec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2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3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P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4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+ 2S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</w:p>
        </w:tc>
      </w:tr>
      <w:tr w:rsidR="008A70DD" w:rsidRPr="008A70DD" w14:paraId="3DFBAD05" w14:textId="77777777" w:rsidTr="00187593">
        <w:trPr>
          <w:trHeight w:val="336"/>
        </w:trPr>
        <w:tc>
          <w:tcPr>
            <w:tcW w:w="540" w:type="dxa"/>
            <w:shd w:val="clear" w:color="auto" w:fill="auto"/>
          </w:tcPr>
          <w:p w14:paraId="216C5ABB" w14:textId="0E73D7E1" w:rsidR="008A70DD" w:rsidRPr="008A70DD" w:rsidRDefault="008A70DD" w:rsidP="008A70DD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</w:rPr>
              <w:t>4)</w:t>
            </w:r>
          </w:p>
        </w:tc>
        <w:tc>
          <w:tcPr>
            <w:tcW w:w="5895" w:type="dxa"/>
            <w:shd w:val="clear" w:color="auto" w:fill="auto"/>
          </w:tcPr>
          <w:p w14:paraId="6C0CB153" w14:textId="0E7B37F2" w:rsidR="008A70DD" w:rsidRPr="008A70DD" w:rsidRDefault="008A70DD" w:rsidP="008A70DD">
            <w:pPr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</w:pP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H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S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4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+ P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2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 xml:space="preserve">5 </w:t>
            </w:r>
            <w:r w:rsidRPr="008A70DD">
              <w:rPr>
                <w:rFonts w:ascii="Times New Roman" w:hAnsi="Times New Roman" w:cs="Times New Roman"/>
                <w:position w:val="-6"/>
                <w:sz w:val="24"/>
                <w:szCs w:val="28"/>
              </w:rPr>
              <w:object w:dxaOrig="340" w:dyaOrig="240" w14:anchorId="09538A3B">
                <v:shape id="_x0000_i1028" type="#_x0000_t75" style="width:17.25pt;height:12pt" o:ole="">
                  <v:imagedata r:id="rId6" o:title=""/>
                </v:shape>
                <o:OLEObject Type="Embed" ProgID="Equation.DSMT4" ShapeID="_x0000_i1028" DrawAspect="Content" ObjectID="_1842085218" r:id="rId10"/>
              </w:objec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2HP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3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 + SO</w:t>
            </w:r>
            <w:r w:rsidRPr="008A70DD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3</w:t>
            </w:r>
          </w:p>
        </w:tc>
      </w:tr>
    </w:tbl>
    <w:p w14:paraId="62F8435A" w14:textId="6DAC78FB" w:rsidR="000C35EB" w:rsidRDefault="000C35EB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C318B2" w:rsidRPr="00AC5FD9" w14:paraId="452569C3" w14:textId="77777777" w:rsidTr="00C318B2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92DE464" w14:textId="77777777" w:rsidR="00C318B2" w:rsidRPr="00AC5FD9" w:rsidRDefault="00C318B2" w:rsidP="00C318B2">
            <w:pPr>
              <w:jc w:val="both"/>
              <w:rPr>
                <w:sz w:val="24"/>
                <w:szCs w:val="24"/>
              </w:rPr>
            </w:pPr>
            <w:r w:rsidRPr="00AC5FD9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F950A" w14:textId="77777777" w:rsidR="00C318B2" w:rsidRPr="00AC5FD9" w:rsidRDefault="00C318B2" w:rsidP="00C318B2">
            <w:pPr>
              <w:jc w:val="center"/>
              <w:rPr>
                <w:sz w:val="24"/>
                <w:szCs w:val="24"/>
              </w:rPr>
            </w:pPr>
          </w:p>
        </w:tc>
      </w:tr>
    </w:tbl>
    <w:p w14:paraId="0CAA1C37" w14:textId="77777777" w:rsidR="000C35EB" w:rsidRDefault="000C35EB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1B61AB15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"/>
          <w:szCs w:val="24"/>
          <w:lang w:eastAsia="ru-RU"/>
        </w:rPr>
        <w:lastRenderedPageBreak/>
        <w:fldChar w:fldCharType="end"/>
      </w:r>
    </w:p>
    <w:p w14:paraId="0CED0106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0CEA6348" w14:textId="0D7C721B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</w:t>
      </w:r>
      <w:r w:rsidRPr="008A70D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A70DD" w:rsidRPr="008A70DD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какая из приведенных схем соответствует процессу окисления?</w:t>
      </w:r>
    </w:p>
    <w:p w14:paraId="16EF8498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8A70DD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7DBE80F9" w14:textId="77777777" w:rsidR="00B8086D" w:rsidRPr="008A70DD" w:rsidRDefault="00B8086D" w:rsidP="00B8086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1066D4C9" w14:textId="77777777" w:rsidR="00B8086D" w:rsidRPr="008A70DD" w:rsidRDefault="00B8086D" w:rsidP="00B8086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B8086D" w:rsidRPr="008A70DD" w14:paraId="6575870E" w14:textId="77777777" w:rsidTr="008A70DD">
        <w:trPr>
          <w:trHeight w:val="336"/>
        </w:trPr>
        <w:tc>
          <w:tcPr>
            <w:tcW w:w="420" w:type="dxa"/>
          </w:tcPr>
          <w:p w14:paraId="53FDCE1A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4AD8A64B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1)</w:t>
            </w:r>
          </w:p>
        </w:tc>
        <w:tc>
          <w:tcPr>
            <w:tcW w:w="8935" w:type="dxa"/>
          </w:tcPr>
          <w:p w14:paraId="747065D5" w14:textId="77777777" w:rsidR="00B8086D" w:rsidRPr="008A70DD" w:rsidRDefault="00B8086D" w:rsidP="00904909">
            <w:pPr>
              <w:jc w:val="both"/>
              <w:rPr>
                <w:sz w:val="2"/>
                <w:szCs w:val="24"/>
              </w:rPr>
            </w:pPr>
            <w:r w:rsidRPr="008A70DD">
              <w:rPr>
                <w:sz w:val="24"/>
                <w:szCs w:val="24"/>
              </w:rPr>
              <w:fldChar w:fldCharType="begin"/>
            </w:r>
            <w:r w:rsidRPr="008A70DD">
              <w:rPr>
                <w:sz w:val="24"/>
                <w:szCs w:val="24"/>
              </w:rPr>
              <w:instrText xml:space="preserve"> INCLUDETEXT "http://192.168.16.2/docs/2C91957FBBB289D5492669D060F9265A/questions/86860/source37.xml?type=xs3qvr&amp;guid=1A44ABAAF9838DE1425566BDC25CF942" \c XML  \* MERGEFORMAT </w:instrText>
            </w:r>
            <w:r w:rsidRPr="008A70DD">
              <w:rPr>
                <w:sz w:val="24"/>
                <w:szCs w:val="24"/>
              </w:rPr>
              <w:fldChar w:fldCharType="separate"/>
            </w:r>
          </w:p>
          <w:p w14:paraId="64DF4C0D" w14:textId="6A202781" w:rsidR="00B8086D" w:rsidRPr="008A70DD" w:rsidRDefault="00F550DA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8"/>
                <w:lang w:val="en-US" w:eastAsia="ja-JP"/>
              </w:rPr>
              <w:t>F</w:t>
            </w:r>
            <w:r>
              <w:rPr>
                <w:sz w:val="24"/>
                <w:szCs w:val="28"/>
                <w:vertAlign w:val="superscript"/>
                <w:lang w:val="en-US" w:eastAsia="ja-JP"/>
              </w:rPr>
              <w:t>0</w:t>
            </w:r>
            <w:r w:rsidR="008A70DD" w:rsidRPr="008A70DD">
              <w:rPr>
                <w:sz w:val="24"/>
                <w:szCs w:val="28"/>
                <w:lang w:eastAsia="ja-JP"/>
              </w:rPr>
              <w:t xml:space="preserve"> </w:t>
            </w:r>
            <w:r w:rsidR="008A70DD" w:rsidRPr="008A70DD">
              <w:rPr>
                <w:sz w:val="24"/>
                <w:szCs w:val="28"/>
                <w:lang w:eastAsia="ja-JP"/>
              </w:rPr>
              <w:sym w:font="Symbol" w:char="F0AE"/>
            </w:r>
            <w:r w:rsidR="008A70DD" w:rsidRPr="008A70DD">
              <w:rPr>
                <w:sz w:val="24"/>
                <w:szCs w:val="28"/>
                <w:lang w:eastAsia="ja-JP"/>
              </w:rPr>
              <w:t xml:space="preserve"> </w:t>
            </w:r>
            <w:r>
              <w:rPr>
                <w:sz w:val="24"/>
                <w:szCs w:val="28"/>
                <w:lang w:val="en-US" w:eastAsia="ja-JP"/>
              </w:rPr>
              <w:t>F</w:t>
            </w:r>
            <w:r w:rsidR="008A70DD" w:rsidRPr="008A70DD">
              <w:rPr>
                <w:sz w:val="24"/>
                <w:szCs w:val="28"/>
                <w:vertAlign w:val="superscript"/>
                <w:lang w:eastAsia="ja-JP"/>
              </w:rPr>
              <w:t>–1</w:t>
            </w:r>
            <w:r w:rsidR="00B8086D" w:rsidRPr="008A70DD">
              <w:rPr>
                <w:sz w:val="2"/>
                <w:szCs w:val="24"/>
              </w:rPr>
              <w:fldChar w:fldCharType="end"/>
            </w:r>
          </w:p>
        </w:tc>
      </w:tr>
      <w:tr w:rsidR="00B8086D" w:rsidRPr="008A70DD" w14:paraId="3A0CBD2C" w14:textId="77777777" w:rsidTr="008A70DD">
        <w:trPr>
          <w:trHeight w:val="336"/>
        </w:trPr>
        <w:tc>
          <w:tcPr>
            <w:tcW w:w="420" w:type="dxa"/>
          </w:tcPr>
          <w:p w14:paraId="68CB1959" w14:textId="77777777" w:rsidR="00B8086D" w:rsidRPr="008A70DD" w:rsidRDefault="00B8086D" w:rsidP="00904909">
            <w:pPr>
              <w:jc w:val="both"/>
              <w:rPr>
                <w:sz w:val="2"/>
                <w:szCs w:val="2"/>
              </w:rPr>
            </w:pPr>
          </w:p>
          <w:p w14:paraId="52984F6F" w14:textId="77777777" w:rsidR="00B8086D" w:rsidRPr="008A70DD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2)</w:t>
            </w:r>
          </w:p>
        </w:tc>
        <w:tc>
          <w:tcPr>
            <w:tcW w:w="8935" w:type="dxa"/>
          </w:tcPr>
          <w:p w14:paraId="404BE13D" w14:textId="44672611" w:rsidR="00B8086D" w:rsidRPr="008A70DD" w:rsidRDefault="00F550DA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8"/>
                <w:szCs w:val="28"/>
                <w:lang w:eastAsia="ja-JP"/>
              </w:rPr>
              <w:t>Н</w:t>
            </w:r>
            <w:r w:rsidR="008A70DD" w:rsidRPr="008A70DD">
              <w:rPr>
                <w:sz w:val="28"/>
                <w:szCs w:val="28"/>
                <w:vertAlign w:val="superscript"/>
                <w:lang w:eastAsia="ja-JP"/>
              </w:rPr>
              <w:t>–</w:t>
            </w:r>
            <w:r>
              <w:rPr>
                <w:sz w:val="28"/>
                <w:szCs w:val="28"/>
                <w:vertAlign w:val="superscript"/>
                <w:lang w:eastAsia="ja-JP"/>
              </w:rPr>
              <w:t>1</w:t>
            </w:r>
            <w:r w:rsidR="008A70DD" w:rsidRPr="008A70DD">
              <w:rPr>
                <w:sz w:val="28"/>
                <w:szCs w:val="28"/>
                <w:lang w:eastAsia="ja-JP"/>
              </w:rPr>
              <w:t xml:space="preserve"> </w:t>
            </w:r>
            <w:r w:rsidR="008A70DD" w:rsidRPr="008A70DD">
              <w:rPr>
                <w:sz w:val="28"/>
                <w:szCs w:val="28"/>
                <w:lang w:eastAsia="ja-JP"/>
              </w:rPr>
              <w:sym w:font="Symbol" w:char="F0AE"/>
            </w:r>
            <w:r w:rsidR="008A70DD" w:rsidRPr="008A70DD">
              <w:rPr>
                <w:sz w:val="28"/>
                <w:szCs w:val="28"/>
                <w:lang w:eastAsia="ja-JP"/>
              </w:rPr>
              <w:t xml:space="preserve"> </w:t>
            </w:r>
            <w:r>
              <w:rPr>
                <w:sz w:val="28"/>
                <w:szCs w:val="28"/>
                <w:lang w:eastAsia="ja-JP"/>
              </w:rPr>
              <w:t>Н</w:t>
            </w:r>
            <w:r w:rsidR="008A70DD" w:rsidRPr="008A70DD">
              <w:rPr>
                <w:sz w:val="28"/>
                <w:szCs w:val="28"/>
                <w:vertAlign w:val="superscript"/>
                <w:lang w:eastAsia="ja-JP"/>
              </w:rPr>
              <w:t>0</w:t>
            </w:r>
          </w:p>
        </w:tc>
      </w:tr>
      <w:tr w:rsidR="008A70DD" w:rsidRPr="008A70DD" w14:paraId="475B0FBA" w14:textId="77777777" w:rsidTr="008A70DD">
        <w:trPr>
          <w:trHeight w:val="336"/>
        </w:trPr>
        <w:tc>
          <w:tcPr>
            <w:tcW w:w="420" w:type="dxa"/>
          </w:tcPr>
          <w:p w14:paraId="15C21CED" w14:textId="77777777" w:rsidR="008A70DD" w:rsidRPr="008A70DD" w:rsidRDefault="008A70DD" w:rsidP="008A70DD">
            <w:pPr>
              <w:jc w:val="both"/>
              <w:rPr>
                <w:sz w:val="2"/>
                <w:szCs w:val="2"/>
              </w:rPr>
            </w:pPr>
          </w:p>
          <w:p w14:paraId="52DC5EB4" w14:textId="77777777" w:rsidR="008A70DD" w:rsidRPr="008A70DD" w:rsidRDefault="008A70DD" w:rsidP="008A70DD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3)</w:t>
            </w:r>
          </w:p>
        </w:tc>
        <w:tc>
          <w:tcPr>
            <w:tcW w:w="8935" w:type="dxa"/>
          </w:tcPr>
          <w:p w14:paraId="420EA84B" w14:textId="29229B54" w:rsidR="008A70DD" w:rsidRPr="008A70DD" w:rsidRDefault="008A70DD" w:rsidP="008A70DD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8"/>
                <w:lang w:val="en-US" w:eastAsia="ja-JP"/>
              </w:rPr>
              <w:t>Cl</w:t>
            </w:r>
            <w:r w:rsidRPr="008A70DD">
              <w:rPr>
                <w:sz w:val="24"/>
                <w:szCs w:val="28"/>
                <w:vertAlign w:val="superscript"/>
                <w:lang w:eastAsia="ja-JP"/>
              </w:rPr>
              <w:t>+5</w:t>
            </w:r>
            <w:r w:rsidRPr="008A70DD">
              <w:rPr>
                <w:sz w:val="24"/>
                <w:szCs w:val="28"/>
                <w:lang w:eastAsia="ja-JP"/>
              </w:rPr>
              <w:t xml:space="preserve"> </w:t>
            </w:r>
            <w:r w:rsidRPr="008A70DD">
              <w:rPr>
                <w:sz w:val="24"/>
                <w:szCs w:val="28"/>
                <w:lang w:eastAsia="ja-JP"/>
              </w:rPr>
              <w:sym w:font="Symbol" w:char="F0AE"/>
            </w:r>
            <w:r w:rsidRPr="008A70DD">
              <w:rPr>
                <w:sz w:val="24"/>
                <w:szCs w:val="28"/>
                <w:lang w:eastAsia="ja-JP"/>
              </w:rPr>
              <w:t xml:space="preserve"> </w:t>
            </w:r>
            <w:r w:rsidRPr="008A70DD">
              <w:rPr>
                <w:sz w:val="24"/>
                <w:szCs w:val="28"/>
                <w:lang w:val="en-US" w:eastAsia="ja-JP"/>
              </w:rPr>
              <w:t>Cl</w:t>
            </w:r>
            <w:r w:rsidRPr="008A70DD">
              <w:rPr>
                <w:sz w:val="24"/>
                <w:szCs w:val="28"/>
                <w:vertAlign w:val="superscript"/>
                <w:lang w:eastAsia="ja-JP"/>
              </w:rPr>
              <w:t>–1</w:t>
            </w:r>
          </w:p>
        </w:tc>
      </w:tr>
      <w:tr w:rsidR="008A70DD" w:rsidRPr="008A70DD" w14:paraId="3A145B7E" w14:textId="77777777" w:rsidTr="008A70DD">
        <w:trPr>
          <w:trHeight w:val="336"/>
        </w:trPr>
        <w:tc>
          <w:tcPr>
            <w:tcW w:w="420" w:type="dxa"/>
          </w:tcPr>
          <w:p w14:paraId="0B771B2E" w14:textId="77777777" w:rsidR="008A70DD" w:rsidRPr="008A70DD" w:rsidRDefault="008A70DD" w:rsidP="008A70DD">
            <w:pPr>
              <w:jc w:val="both"/>
              <w:rPr>
                <w:sz w:val="2"/>
                <w:szCs w:val="2"/>
              </w:rPr>
            </w:pPr>
          </w:p>
          <w:p w14:paraId="735A678F" w14:textId="77777777" w:rsidR="008A70DD" w:rsidRPr="008A70DD" w:rsidRDefault="008A70DD" w:rsidP="008A70DD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4)</w:t>
            </w:r>
          </w:p>
        </w:tc>
        <w:tc>
          <w:tcPr>
            <w:tcW w:w="8935" w:type="dxa"/>
          </w:tcPr>
          <w:p w14:paraId="149F3080" w14:textId="32D5CE4F" w:rsidR="008A70DD" w:rsidRPr="008A70DD" w:rsidRDefault="008A70DD" w:rsidP="008A70DD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8"/>
                <w:lang w:val="en-US" w:eastAsia="ja-JP"/>
              </w:rPr>
              <w:t>Cl</w:t>
            </w:r>
            <w:r w:rsidRPr="008A70DD">
              <w:rPr>
                <w:sz w:val="24"/>
                <w:szCs w:val="28"/>
                <w:vertAlign w:val="superscript"/>
                <w:lang w:val="en-US" w:eastAsia="ja-JP"/>
              </w:rPr>
              <w:t>+1</w:t>
            </w:r>
            <w:r w:rsidRPr="008A70DD">
              <w:rPr>
                <w:sz w:val="24"/>
                <w:szCs w:val="28"/>
                <w:lang w:val="en-US" w:eastAsia="ja-JP"/>
              </w:rPr>
              <w:t xml:space="preserve"> </w:t>
            </w:r>
            <w:r w:rsidRPr="008A70DD">
              <w:rPr>
                <w:sz w:val="24"/>
                <w:szCs w:val="28"/>
                <w:lang w:eastAsia="ja-JP"/>
              </w:rPr>
              <w:sym w:font="Symbol" w:char="F0AE"/>
            </w:r>
            <w:r w:rsidRPr="008A70DD">
              <w:rPr>
                <w:sz w:val="24"/>
                <w:szCs w:val="28"/>
                <w:lang w:val="en-US" w:eastAsia="ja-JP"/>
              </w:rPr>
              <w:t xml:space="preserve"> Cl</w:t>
            </w:r>
            <w:r w:rsidRPr="008A70DD">
              <w:rPr>
                <w:sz w:val="24"/>
                <w:szCs w:val="28"/>
                <w:vertAlign w:val="superscript"/>
                <w:lang w:val="en-US" w:eastAsia="ja-JP"/>
              </w:rPr>
              <w:t>–1</w:t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086D" w:rsidRPr="00591306" w14:paraId="4487EF3C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A06C512" w14:textId="77777777" w:rsidR="00B8086D" w:rsidRPr="00591306" w:rsidRDefault="00B8086D" w:rsidP="00904909">
            <w:pPr>
              <w:jc w:val="both"/>
              <w:rPr>
                <w:sz w:val="24"/>
                <w:szCs w:val="24"/>
              </w:rPr>
            </w:pPr>
            <w:r w:rsidRPr="008A70DD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30447" w14:textId="77777777" w:rsidR="00B8086D" w:rsidRPr="00591306" w:rsidRDefault="00B8086D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402FD53A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0613DFA0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4376B087" w14:textId="77777777" w:rsidR="00B84102" w:rsidRPr="00591306" w:rsidRDefault="00B84102" w:rsidP="00B84102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3B5EF5BF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56A56CD" w14:textId="26932B32" w:rsidR="00B84102" w:rsidRPr="00591306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4D69A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</w:t>
      </w:r>
      <w:r w:rsidR="00A366F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</w:t>
      </w:r>
      <w:r w:rsidRPr="004D69A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4D69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D69A6" w:rsidRPr="004D69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электролизе </w:t>
      </w:r>
      <w:r w:rsidR="00D745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дного раствора </w:t>
      </w:r>
      <w:r w:rsidR="004D69A6" w:rsidRPr="004D69A6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го вещества на катоде выделяется только водород?</w:t>
      </w:r>
    </w:p>
    <w:p w14:paraId="7B90B722" w14:textId="77777777" w:rsidR="00B84102" w:rsidRPr="00591306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79CE8A2F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03983094" w14:textId="77777777" w:rsidR="00B84102" w:rsidRPr="00591306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B84102" w:rsidRPr="00591306" w14:paraId="538D5C08" w14:textId="77777777" w:rsidTr="00904909">
        <w:trPr>
          <w:trHeight w:val="336"/>
        </w:trPr>
        <w:tc>
          <w:tcPr>
            <w:tcW w:w="420" w:type="dxa"/>
          </w:tcPr>
          <w:p w14:paraId="008C48DB" w14:textId="77777777" w:rsidR="00B84102" w:rsidRPr="00591306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20D397AF" w14:textId="77777777" w:rsidR="00B84102" w:rsidRPr="00591306" w:rsidRDefault="00B84102" w:rsidP="00904909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706EC8CC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86860/source37.xml?type=xs3qvr&amp;guid=1A44ABAAF9838DE1425566BDC25CF942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651A369A" w14:textId="40006E19" w:rsidR="00B84102" w:rsidRPr="00591306" w:rsidRDefault="004D69A6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  <w:lang w:val="en-US"/>
              </w:rPr>
              <w:t>CuSO</w:t>
            </w:r>
            <w:r w:rsidRPr="004D69A6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  <w:p w14:paraId="39AD972D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B84102" w:rsidRPr="00591306" w14:paraId="4A1E5835" w14:textId="77777777" w:rsidTr="00904909">
        <w:trPr>
          <w:trHeight w:val="336"/>
        </w:trPr>
        <w:tc>
          <w:tcPr>
            <w:tcW w:w="420" w:type="dxa"/>
          </w:tcPr>
          <w:p w14:paraId="71109212" w14:textId="77777777" w:rsidR="00B84102" w:rsidRPr="00591306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23C09D59" w14:textId="77777777" w:rsidR="00B84102" w:rsidRPr="00591306" w:rsidRDefault="00B84102" w:rsidP="00904909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2F612CE2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86860/source39.xml?type=xs3qvr&amp;guid=1CA6F8979267A1264CB8E081E9EF5EA6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3E03B3DE" w14:textId="769C5DAA" w:rsidR="00B84102" w:rsidRPr="004D69A6" w:rsidRDefault="004D69A6" w:rsidP="00904909">
            <w:pPr>
              <w:jc w:val="both"/>
              <w:rPr>
                <w:sz w:val="2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A</w:t>
            </w:r>
            <w:r w:rsidR="00005F68">
              <w:rPr>
                <w:sz w:val="24"/>
                <w:szCs w:val="24"/>
                <w:lang w:val="en-US"/>
              </w:rPr>
              <w:t>gNO</w:t>
            </w:r>
            <w:r w:rsidRPr="004D69A6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14:paraId="2F18165A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B84102" w:rsidRPr="00591306" w14:paraId="339E6132" w14:textId="77777777" w:rsidTr="00904909">
        <w:trPr>
          <w:trHeight w:val="336"/>
        </w:trPr>
        <w:tc>
          <w:tcPr>
            <w:tcW w:w="420" w:type="dxa"/>
          </w:tcPr>
          <w:p w14:paraId="092AB71C" w14:textId="77777777" w:rsidR="00B84102" w:rsidRPr="00591306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46BF5615" w14:textId="77777777" w:rsidR="00B84102" w:rsidRPr="00591306" w:rsidRDefault="00B84102" w:rsidP="00904909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35564436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86860/source36.xml?type=xs3qvr&amp;guid=E3C979585BDFA93B430BA40178E1F6AE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4983AAA0" w14:textId="2CDDD63E" w:rsidR="00B84102" w:rsidRPr="00591306" w:rsidRDefault="004D69A6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  <w:lang w:val="en-US"/>
              </w:rPr>
              <w:t>A</w:t>
            </w:r>
            <w:r w:rsidR="00005F68">
              <w:rPr>
                <w:sz w:val="24"/>
                <w:szCs w:val="24"/>
                <w:lang w:val="en-US"/>
              </w:rPr>
              <w:t>lBr</w:t>
            </w:r>
            <w:r w:rsidRPr="004D69A6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14:paraId="5B35A240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  <w:tr w:rsidR="00B84102" w:rsidRPr="00591306" w14:paraId="7F277B0E" w14:textId="77777777" w:rsidTr="00904909">
        <w:trPr>
          <w:trHeight w:val="336"/>
        </w:trPr>
        <w:tc>
          <w:tcPr>
            <w:tcW w:w="420" w:type="dxa"/>
          </w:tcPr>
          <w:p w14:paraId="5E037CE0" w14:textId="77777777" w:rsidR="00B84102" w:rsidRPr="00591306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46DA82AE" w14:textId="77777777" w:rsidR="00B84102" w:rsidRPr="00591306" w:rsidRDefault="00B84102" w:rsidP="00904909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47D416DE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4"/>
                <w:szCs w:val="24"/>
              </w:rPr>
              <w:fldChar w:fldCharType="begin"/>
            </w:r>
            <w:r w:rsidRPr="00591306">
              <w:rPr>
                <w:sz w:val="24"/>
                <w:szCs w:val="24"/>
              </w:rPr>
              <w:instrText xml:space="preserve"> INCLUDETEXT "http://192.168.16.2/docs/2C91957FBBB289D5492669D060F9265A/questions/86860/source38.xml?type=xs3qvr&amp;guid=D489A9893806A14449C16B169F0EDECE" \c XML  \* MERGEFORMAT </w:instrText>
            </w:r>
            <w:r w:rsidRPr="00591306">
              <w:rPr>
                <w:sz w:val="24"/>
                <w:szCs w:val="24"/>
              </w:rPr>
              <w:fldChar w:fldCharType="separate"/>
            </w:r>
          </w:p>
          <w:p w14:paraId="2E7E0B55" w14:textId="375C0E4D" w:rsidR="00B84102" w:rsidRPr="00591306" w:rsidRDefault="004D69A6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  <w:lang w:val="en-US"/>
              </w:rPr>
              <w:t>CuBr</w:t>
            </w:r>
            <w:r w:rsidRPr="004D69A6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14:paraId="348576B3" w14:textId="77777777" w:rsidR="00B84102" w:rsidRPr="00591306" w:rsidRDefault="00B84102" w:rsidP="00904909">
            <w:pPr>
              <w:jc w:val="both"/>
              <w:rPr>
                <w:sz w:val="2"/>
                <w:szCs w:val="24"/>
              </w:rPr>
            </w:pPr>
            <w:r w:rsidRPr="00591306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4102" w:rsidRPr="00591306" w14:paraId="5B872706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8A8B39C" w14:textId="77777777" w:rsidR="00B84102" w:rsidRPr="00591306" w:rsidRDefault="00B84102" w:rsidP="00904909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F3452" w14:textId="77777777" w:rsidR="00B84102" w:rsidRPr="00591306" w:rsidRDefault="00B84102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5FA342E7" w14:textId="47B90BA4" w:rsidR="002F1DA0" w:rsidRPr="00591306" w:rsidRDefault="00B84102" w:rsidP="006154A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  <w:r w:rsidR="002F1DA0"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154A8B76" w14:textId="77777777" w:rsidR="002F1DA0" w:rsidRPr="00591306" w:rsidRDefault="002F1DA0" w:rsidP="002F1DA0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p w14:paraId="2E11947A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7379C962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22FB63B" w14:textId="77777777" w:rsidR="00B84102" w:rsidRPr="00591306" w:rsidRDefault="00B84102" w:rsidP="00B84102">
      <w:pPr>
        <w:keepNext/>
        <w:keepLines/>
        <w:spacing w:after="0" w:line="240" w:lineRule="auto"/>
        <w:ind w:right="-57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1B6EB234" w14:textId="77777777" w:rsidR="00B84102" w:rsidRPr="009A07C2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9A07C2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9A07C2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86860/source35.xml?type=xs3qst&amp;guid=101757A739559E9E40F93A299F695518" \c XML  \* MERGEFORMAT </w:instrText>
      </w:r>
      <w:r w:rsidRPr="009A07C2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7D27F3D6" w14:textId="304C214A" w:rsidR="00B84102" w:rsidRPr="009A07C2" w:rsidRDefault="006154A1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4</w:t>
      </w:r>
      <w:r w:rsidR="00B84102" w:rsidRPr="009A07C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ие качественные признаки сопровождают реакцию</w:t>
      </w:r>
      <w:r w:rsidR="009A07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идроксида натрия с цинк</w:t>
      </w:r>
      <w:r w:rsidR="00005F68">
        <w:rPr>
          <w:rFonts w:ascii="Times New Roman" w:eastAsia="Times New Roman" w:hAnsi="Times New Roman" w:cs="Times New Roman"/>
          <w:sz w:val="24"/>
          <w:szCs w:val="24"/>
          <w:lang w:eastAsia="ru-RU"/>
        </w:rPr>
        <w:t>ом</w:t>
      </w:r>
      <w:r w:rsid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14:paraId="00C24265" w14:textId="77777777" w:rsidR="00B84102" w:rsidRPr="009A07C2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9A07C2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3779D4AA" w14:textId="77777777" w:rsidR="00B84102" w:rsidRPr="009A07C2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57E04B89" w14:textId="77777777" w:rsidR="00B84102" w:rsidRPr="009A07C2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B84102" w:rsidRPr="009A07C2" w14:paraId="53760A01" w14:textId="77777777" w:rsidTr="00904909">
        <w:trPr>
          <w:trHeight w:val="336"/>
        </w:trPr>
        <w:tc>
          <w:tcPr>
            <w:tcW w:w="420" w:type="dxa"/>
          </w:tcPr>
          <w:p w14:paraId="52BE9A8A" w14:textId="77777777" w:rsidR="00B84102" w:rsidRPr="009A07C2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753B7CD1" w14:textId="77777777" w:rsidR="00B84102" w:rsidRPr="009A07C2" w:rsidRDefault="00B84102" w:rsidP="00904909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1)</w:t>
            </w:r>
          </w:p>
        </w:tc>
        <w:tc>
          <w:tcPr>
            <w:tcW w:w="8940" w:type="dxa"/>
          </w:tcPr>
          <w:p w14:paraId="49300D2B" w14:textId="1BDC34E1" w:rsidR="00B84102" w:rsidRPr="009A07C2" w:rsidRDefault="006D4EB6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растворение твёрдого вещества с выделением газа</w:t>
            </w:r>
          </w:p>
        </w:tc>
      </w:tr>
      <w:tr w:rsidR="00B84102" w:rsidRPr="009A07C2" w14:paraId="284AFF9E" w14:textId="77777777" w:rsidTr="00904909">
        <w:trPr>
          <w:trHeight w:val="336"/>
        </w:trPr>
        <w:tc>
          <w:tcPr>
            <w:tcW w:w="420" w:type="dxa"/>
          </w:tcPr>
          <w:p w14:paraId="726AAAF7" w14:textId="77777777" w:rsidR="00B84102" w:rsidRPr="009A07C2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012DC76F" w14:textId="77777777" w:rsidR="00B84102" w:rsidRPr="009A07C2" w:rsidRDefault="00B84102" w:rsidP="00904909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2)</w:t>
            </w:r>
          </w:p>
        </w:tc>
        <w:tc>
          <w:tcPr>
            <w:tcW w:w="8940" w:type="dxa"/>
          </w:tcPr>
          <w:p w14:paraId="5448B0FC" w14:textId="77777777" w:rsidR="00B84102" w:rsidRPr="009A07C2" w:rsidRDefault="00B84102" w:rsidP="00904909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fldChar w:fldCharType="begin"/>
            </w:r>
            <w:r w:rsidRPr="009A07C2">
              <w:rPr>
                <w:sz w:val="24"/>
                <w:szCs w:val="24"/>
              </w:rPr>
              <w:instrText xml:space="preserve"> INCLUDETEXT "http://192.168.16.2/docs/2C91957FBBB289D5492669D060F9265A/questions/86860/source39.xml?type=xs3qvr&amp;guid=1CA6F8979267A1264CB8E081E9EF5EA6" \c XML  \* MERGEFORMAT </w:instrText>
            </w:r>
            <w:r w:rsidRPr="009A07C2">
              <w:rPr>
                <w:sz w:val="24"/>
                <w:szCs w:val="24"/>
              </w:rPr>
              <w:fldChar w:fldCharType="separate"/>
            </w:r>
          </w:p>
          <w:p w14:paraId="26EE8AAE" w14:textId="17C54E1E" w:rsidR="00B84102" w:rsidRPr="009A07C2" w:rsidRDefault="006D4EB6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растворение твёрдого вещества без выделения газа</w:t>
            </w:r>
            <w:r w:rsidRPr="009A07C2">
              <w:rPr>
                <w:sz w:val="2"/>
                <w:szCs w:val="24"/>
              </w:rPr>
              <w:t xml:space="preserve"> </w:t>
            </w:r>
            <w:r w:rsidR="00B84102" w:rsidRPr="009A07C2">
              <w:rPr>
                <w:sz w:val="2"/>
                <w:szCs w:val="24"/>
              </w:rPr>
              <w:fldChar w:fldCharType="end"/>
            </w:r>
          </w:p>
        </w:tc>
      </w:tr>
      <w:tr w:rsidR="00B84102" w:rsidRPr="009A07C2" w14:paraId="3A7070B3" w14:textId="77777777" w:rsidTr="00904909">
        <w:trPr>
          <w:trHeight w:val="336"/>
        </w:trPr>
        <w:tc>
          <w:tcPr>
            <w:tcW w:w="420" w:type="dxa"/>
          </w:tcPr>
          <w:p w14:paraId="603D1209" w14:textId="77777777" w:rsidR="00B84102" w:rsidRPr="009A07C2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21E9C19B" w14:textId="77777777" w:rsidR="00B84102" w:rsidRPr="009A07C2" w:rsidRDefault="00B84102" w:rsidP="00904909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3)</w:t>
            </w:r>
          </w:p>
        </w:tc>
        <w:tc>
          <w:tcPr>
            <w:tcW w:w="8940" w:type="dxa"/>
          </w:tcPr>
          <w:p w14:paraId="0F729951" w14:textId="0C81449F" w:rsidR="00B84102" w:rsidRPr="009A07C2" w:rsidRDefault="006D4EB6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образование жёлтого осадка</w:t>
            </w:r>
          </w:p>
        </w:tc>
      </w:tr>
      <w:tr w:rsidR="00B84102" w:rsidRPr="009A07C2" w14:paraId="20AC4BB1" w14:textId="77777777" w:rsidTr="00904909">
        <w:trPr>
          <w:trHeight w:val="336"/>
        </w:trPr>
        <w:tc>
          <w:tcPr>
            <w:tcW w:w="420" w:type="dxa"/>
          </w:tcPr>
          <w:p w14:paraId="06A04651" w14:textId="77777777" w:rsidR="00B84102" w:rsidRPr="009A07C2" w:rsidRDefault="00B84102" w:rsidP="00904909">
            <w:pPr>
              <w:jc w:val="both"/>
              <w:rPr>
                <w:sz w:val="2"/>
                <w:szCs w:val="2"/>
              </w:rPr>
            </w:pPr>
          </w:p>
          <w:p w14:paraId="4DB6493F" w14:textId="77777777" w:rsidR="00B84102" w:rsidRPr="009A07C2" w:rsidRDefault="00B84102" w:rsidP="00904909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4)</w:t>
            </w:r>
          </w:p>
        </w:tc>
        <w:tc>
          <w:tcPr>
            <w:tcW w:w="8940" w:type="dxa"/>
          </w:tcPr>
          <w:p w14:paraId="6524DC16" w14:textId="77777777" w:rsidR="00B84102" w:rsidRPr="009A07C2" w:rsidRDefault="00B84102" w:rsidP="00904909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fldChar w:fldCharType="begin"/>
            </w:r>
            <w:r w:rsidRPr="009A07C2">
              <w:rPr>
                <w:sz w:val="24"/>
                <w:szCs w:val="24"/>
              </w:rPr>
              <w:instrText xml:space="preserve"> INCLUDETEXT "http://192.168.16.2/docs/2C91957FBBB289D5492669D060F9265A/questions/86860/source38.xml?type=xs3qvr&amp;guid=D489A9893806A14449C16B169F0EDECE" \c XML  \* MERGEFORMAT </w:instrText>
            </w:r>
            <w:r w:rsidRPr="009A07C2">
              <w:rPr>
                <w:sz w:val="24"/>
                <w:szCs w:val="24"/>
              </w:rPr>
              <w:fldChar w:fldCharType="separate"/>
            </w:r>
          </w:p>
          <w:p w14:paraId="521C2EE7" w14:textId="1A15BE6A" w:rsidR="00B84102" w:rsidRPr="009A07C2" w:rsidRDefault="006D4EB6" w:rsidP="00904909">
            <w:pPr>
              <w:jc w:val="both"/>
              <w:rPr>
                <w:sz w:val="2"/>
                <w:szCs w:val="24"/>
              </w:rPr>
            </w:pPr>
            <w:r>
              <w:rPr>
                <w:sz w:val="24"/>
                <w:szCs w:val="24"/>
              </w:rPr>
              <w:t>данная реакция не сопровождается качественными признаками</w:t>
            </w:r>
          </w:p>
          <w:p w14:paraId="1E4037E0" w14:textId="77777777" w:rsidR="00B84102" w:rsidRPr="009A07C2" w:rsidRDefault="00B84102" w:rsidP="00904909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4102" w:rsidRPr="00591306" w14:paraId="6D344AE5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CE08B70" w14:textId="77777777" w:rsidR="00B84102" w:rsidRPr="00591306" w:rsidRDefault="00B84102" w:rsidP="00904909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1FBC4" w14:textId="77777777" w:rsidR="00B84102" w:rsidRPr="00591306" w:rsidRDefault="00B84102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B73970A" w14:textId="77777777" w:rsidR="00D745B7" w:rsidRDefault="00D745B7" w:rsidP="009A07C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3DF1A01F" w14:textId="76ECF4AD" w:rsidR="009A07C2" w:rsidRPr="009A07C2" w:rsidRDefault="006154A1" w:rsidP="009A07C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5</w:t>
      </w:r>
      <w:r w:rsidR="009A07C2" w:rsidRPr="009A07C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9A07C2" w:rsidRPr="009A07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обнаружения ионов серебра в растворе можно использовать раствор</w:t>
      </w:r>
    </w:p>
    <w:p w14:paraId="2B99DCD0" w14:textId="77777777" w:rsidR="00B84102" w:rsidRPr="00591306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48B8D408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75AB00C8" w14:textId="77777777" w:rsidR="00B84102" w:rsidRPr="00591306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9A07C2" w:rsidRPr="00591306" w14:paraId="2CBAD15E" w14:textId="77777777" w:rsidTr="009A07C2">
        <w:trPr>
          <w:trHeight w:val="336"/>
        </w:trPr>
        <w:tc>
          <w:tcPr>
            <w:tcW w:w="420" w:type="dxa"/>
          </w:tcPr>
          <w:p w14:paraId="7735893E" w14:textId="77777777" w:rsidR="009A07C2" w:rsidRPr="009A07C2" w:rsidRDefault="009A07C2" w:rsidP="009A07C2">
            <w:pPr>
              <w:jc w:val="both"/>
              <w:rPr>
                <w:sz w:val="2"/>
                <w:szCs w:val="2"/>
              </w:rPr>
            </w:pPr>
          </w:p>
          <w:p w14:paraId="7D6C9B33" w14:textId="5BDF02B0" w:rsidR="009A07C2" w:rsidRPr="00591306" w:rsidRDefault="009A07C2" w:rsidP="009A07C2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1)</w:t>
            </w:r>
          </w:p>
        </w:tc>
        <w:tc>
          <w:tcPr>
            <w:tcW w:w="8935" w:type="dxa"/>
          </w:tcPr>
          <w:p w14:paraId="140F5EF6" w14:textId="10811ED0" w:rsidR="009A07C2" w:rsidRPr="00591306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t>фторида калия</w:t>
            </w:r>
          </w:p>
        </w:tc>
      </w:tr>
      <w:tr w:rsidR="009A07C2" w:rsidRPr="00591306" w14:paraId="75BE4DD0" w14:textId="77777777" w:rsidTr="009A07C2">
        <w:trPr>
          <w:trHeight w:val="336"/>
        </w:trPr>
        <w:tc>
          <w:tcPr>
            <w:tcW w:w="420" w:type="dxa"/>
          </w:tcPr>
          <w:p w14:paraId="26FDE98C" w14:textId="77777777" w:rsidR="009A07C2" w:rsidRPr="009A07C2" w:rsidRDefault="009A07C2" w:rsidP="009A07C2">
            <w:pPr>
              <w:jc w:val="both"/>
              <w:rPr>
                <w:sz w:val="2"/>
                <w:szCs w:val="2"/>
              </w:rPr>
            </w:pPr>
          </w:p>
          <w:p w14:paraId="6DF201C3" w14:textId="75F579D8" w:rsidR="009A07C2" w:rsidRPr="00591306" w:rsidRDefault="009A07C2" w:rsidP="009A07C2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2)</w:t>
            </w:r>
          </w:p>
        </w:tc>
        <w:tc>
          <w:tcPr>
            <w:tcW w:w="8935" w:type="dxa"/>
          </w:tcPr>
          <w:p w14:paraId="56841532" w14:textId="77777777" w:rsidR="009A07C2" w:rsidRPr="009A07C2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fldChar w:fldCharType="begin"/>
            </w:r>
            <w:r w:rsidRPr="009A07C2">
              <w:rPr>
                <w:sz w:val="24"/>
                <w:szCs w:val="24"/>
              </w:rPr>
              <w:instrText xml:space="preserve"> INCLUDETEXT "http://192.168.16.2/docs/2C91957FBBB289D5492669D060F9265A/questions/86860/source39.xml?type=xs3qvr&amp;guid=1CA6F8979267A1264CB8E081E9EF5EA6" \c XML  \* MERGEFORMAT </w:instrText>
            </w:r>
            <w:r w:rsidRPr="009A07C2">
              <w:rPr>
                <w:sz w:val="24"/>
                <w:szCs w:val="24"/>
              </w:rPr>
              <w:fldChar w:fldCharType="separate"/>
            </w:r>
          </w:p>
          <w:p w14:paraId="242E1481" w14:textId="77777777" w:rsidR="009A07C2" w:rsidRPr="009A07C2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t>нитрата магния</w:t>
            </w:r>
          </w:p>
          <w:p w14:paraId="783A7598" w14:textId="16D55D93" w:rsidR="009A07C2" w:rsidRPr="00591306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"/>
                <w:szCs w:val="24"/>
              </w:rPr>
              <w:fldChar w:fldCharType="end"/>
            </w:r>
          </w:p>
        </w:tc>
      </w:tr>
      <w:tr w:rsidR="009A07C2" w:rsidRPr="00591306" w14:paraId="02202FAF" w14:textId="77777777" w:rsidTr="009A07C2">
        <w:trPr>
          <w:trHeight w:val="336"/>
        </w:trPr>
        <w:tc>
          <w:tcPr>
            <w:tcW w:w="420" w:type="dxa"/>
          </w:tcPr>
          <w:p w14:paraId="77D5DB08" w14:textId="77777777" w:rsidR="009A07C2" w:rsidRPr="009A07C2" w:rsidRDefault="009A07C2" w:rsidP="009A07C2">
            <w:pPr>
              <w:jc w:val="both"/>
              <w:rPr>
                <w:sz w:val="2"/>
                <w:szCs w:val="2"/>
              </w:rPr>
            </w:pPr>
          </w:p>
          <w:p w14:paraId="6C17CDBE" w14:textId="6240BFEF" w:rsidR="009A07C2" w:rsidRPr="00591306" w:rsidRDefault="009A07C2" w:rsidP="009A07C2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3)</w:t>
            </w:r>
          </w:p>
        </w:tc>
        <w:tc>
          <w:tcPr>
            <w:tcW w:w="8935" w:type="dxa"/>
          </w:tcPr>
          <w:p w14:paraId="2AEB61C6" w14:textId="77777777" w:rsidR="009A07C2" w:rsidRPr="009A07C2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fldChar w:fldCharType="begin"/>
            </w:r>
            <w:r w:rsidRPr="009A07C2">
              <w:rPr>
                <w:sz w:val="24"/>
                <w:szCs w:val="24"/>
              </w:rPr>
              <w:instrText xml:space="preserve"> INCLUDETEXT "http://192.168.16.2/docs/2C91957FBBB289D5492669D060F9265A/questions/86860/source36.xml?type=xs3qvr&amp;guid=E3C979585BDFA93B430BA40178E1F6AE" \c XML  \* MERGEFORMAT </w:instrText>
            </w:r>
            <w:r w:rsidRPr="009A07C2">
              <w:rPr>
                <w:sz w:val="24"/>
                <w:szCs w:val="24"/>
              </w:rPr>
              <w:fldChar w:fldCharType="separate"/>
            </w:r>
          </w:p>
          <w:p w14:paraId="2312A40D" w14:textId="77777777" w:rsidR="009A07C2" w:rsidRPr="009A07C2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t>карбоната кальция</w:t>
            </w:r>
          </w:p>
          <w:p w14:paraId="683CDE11" w14:textId="1D2C4644" w:rsidR="009A07C2" w:rsidRPr="00591306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"/>
                <w:szCs w:val="24"/>
              </w:rPr>
              <w:fldChar w:fldCharType="end"/>
            </w:r>
          </w:p>
        </w:tc>
      </w:tr>
      <w:tr w:rsidR="009A07C2" w:rsidRPr="00591306" w14:paraId="27E4EC7C" w14:textId="77777777" w:rsidTr="009A07C2">
        <w:trPr>
          <w:trHeight w:val="336"/>
        </w:trPr>
        <w:tc>
          <w:tcPr>
            <w:tcW w:w="420" w:type="dxa"/>
          </w:tcPr>
          <w:p w14:paraId="29DB7E51" w14:textId="77777777" w:rsidR="009A07C2" w:rsidRPr="009A07C2" w:rsidRDefault="009A07C2" w:rsidP="009A07C2">
            <w:pPr>
              <w:jc w:val="both"/>
              <w:rPr>
                <w:sz w:val="2"/>
                <w:szCs w:val="2"/>
              </w:rPr>
            </w:pPr>
          </w:p>
          <w:p w14:paraId="3FC5D3F9" w14:textId="6489A73D" w:rsidR="009A07C2" w:rsidRPr="00591306" w:rsidRDefault="009A07C2" w:rsidP="009A07C2">
            <w:pPr>
              <w:jc w:val="both"/>
              <w:rPr>
                <w:sz w:val="24"/>
                <w:szCs w:val="24"/>
              </w:rPr>
            </w:pPr>
            <w:r w:rsidRPr="009A07C2">
              <w:rPr>
                <w:sz w:val="24"/>
                <w:szCs w:val="24"/>
              </w:rPr>
              <w:t>4)</w:t>
            </w:r>
          </w:p>
        </w:tc>
        <w:tc>
          <w:tcPr>
            <w:tcW w:w="8935" w:type="dxa"/>
          </w:tcPr>
          <w:p w14:paraId="64055E28" w14:textId="77777777" w:rsidR="009A07C2" w:rsidRPr="009A07C2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fldChar w:fldCharType="begin"/>
            </w:r>
            <w:r w:rsidRPr="009A07C2">
              <w:rPr>
                <w:sz w:val="24"/>
                <w:szCs w:val="24"/>
              </w:rPr>
              <w:instrText xml:space="preserve"> INCLUDETEXT "http://192.168.16.2/docs/2C91957FBBB289D5492669D060F9265A/questions/86860/source38.xml?type=xs3qvr&amp;guid=D489A9893806A14449C16B169F0EDECE" \c XML  \* MERGEFORMAT </w:instrText>
            </w:r>
            <w:r w:rsidRPr="009A07C2">
              <w:rPr>
                <w:sz w:val="24"/>
                <w:szCs w:val="24"/>
              </w:rPr>
              <w:fldChar w:fldCharType="separate"/>
            </w:r>
          </w:p>
          <w:p w14:paraId="3CFA0018" w14:textId="1CAD8359" w:rsidR="009A07C2" w:rsidRPr="009A07C2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4"/>
                <w:szCs w:val="24"/>
              </w:rPr>
              <w:t xml:space="preserve">хлорида </w:t>
            </w:r>
            <w:r w:rsidR="00005F68">
              <w:rPr>
                <w:sz w:val="24"/>
                <w:szCs w:val="24"/>
              </w:rPr>
              <w:t>калия</w:t>
            </w:r>
          </w:p>
          <w:p w14:paraId="6927689B" w14:textId="5DE27135" w:rsidR="009A07C2" w:rsidRPr="00591306" w:rsidRDefault="009A07C2" w:rsidP="009A07C2">
            <w:pPr>
              <w:jc w:val="both"/>
              <w:rPr>
                <w:sz w:val="2"/>
                <w:szCs w:val="24"/>
              </w:rPr>
            </w:pPr>
            <w:r w:rsidRPr="009A07C2">
              <w:rPr>
                <w:sz w:val="2"/>
                <w:szCs w:val="24"/>
              </w:rPr>
              <w:fldChar w:fldCharType="end"/>
            </w:r>
          </w:p>
        </w:tc>
      </w:tr>
    </w:tbl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</w:tblGrid>
      <w:tr w:rsidR="00B84102" w:rsidRPr="00591306" w14:paraId="73F1848B" w14:textId="77777777" w:rsidTr="00904909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4511349" w14:textId="77777777" w:rsidR="00B84102" w:rsidRPr="00591306" w:rsidRDefault="00B84102" w:rsidP="00904909">
            <w:pPr>
              <w:jc w:val="both"/>
              <w:rPr>
                <w:sz w:val="24"/>
                <w:szCs w:val="24"/>
              </w:rPr>
            </w:pPr>
            <w:r w:rsidRPr="00591306">
              <w:rPr>
                <w:sz w:val="24"/>
                <w:szCs w:val="24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DA0E1" w14:textId="77777777" w:rsidR="00B84102" w:rsidRPr="00591306" w:rsidRDefault="00B84102" w:rsidP="00904909">
            <w:pPr>
              <w:jc w:val="center"/>
              <w:rPr>
                <w:sz w:val="24"/>
                <w:szCs w:val="24"/>
              </w:rPr>
            </w:pPr>
          </w:p>
        </w:tc>
      </w:tr>
    </w:tbl>
    <w:p w14:paraId="4CD0A5DD" w14:textId="77777777" w:rsidR="00B84102" w:rsidRPr="00591306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7B77E97F" w14:textId="77777777" w:rsidR="00B84102" w:rsidRPr="00591306" w:rsidRDefault="00B84102" w:rsidP="00B84102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4245A1A7" w14:textId="77777777" w:rsidR="00B84102" w:rsidRPr="00591306" w:rsidRDefault="00B84102" w:rsidP="00B84102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p w14:paraId="234A8A60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03155310" w14:textId="7509142A" w:rsidR="000C35EB" w:rsidRDefault="000C35EB">
      <w:pPr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  <w:br w:type="page"/>
      </w:r>
    </w:p>
    <w:p w14:paraId="78577336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2FAB8331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p w14:paraId="5CEFD59D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77E2D919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0397/source830.xml?type=xs3qst&amp;guid=C0709C4E22CD9F5649DEFD68D561706D" \c XML  \* MERGEFORMAT </w:instrText>
      </w:r>
      <w:r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11B8F223" w14:textId="014D0D5D" w:rsidR="00970CE3" w:rsidRPr="00AC5FD9" w:rsidRDefault="00970CE3" w:rsidP="00970CE3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C5F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Ответом к заданиям </w:t>
      </w:r>
      <w:r w:rsidR="006154A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6</w:t>
      </w:r>
      <w:r w:rsidRPr="00AC5F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–</w:t>
      </w:r>
      <w:r w:rsidR="006154A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30</w:t>
      </w:r>
      <w:r w:rsidRPr="00AC5F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является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число с заданной степенью точности</w:t>
      </w:r>
      <w:r w:rsidRPr="00AC5F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 Запишите эт</w:t>
      </w:r>
      <w:r w:rsidR="0026510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о число </w:t>
      </w:r>
      <w:r w:rsidRPr="00AC5FD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 поле ответа в тексте работы.</w:t>
      </w:r>
    </w:p>
    <w:p w14:paraId="1DC9B0F3" w14:textId="77777777" w:rsidR="00970CE3" w:rsidRDefault="00970CE3" w:rsidP="007324FB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6F3A831C" w14:textId="3E08490A" w:rsidR="00591306" w:rsidRPr="00591306" w:rsidRDefault="006154A1" w:rsidP="007324FB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6</w:t>
      </w:r>
      <w:r w:rsidR="007324FB" w:rsidRPr="005913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7324FB" w:rsidRPr="005913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324F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молярную массу сульфата алюминия. Запишите число с точностью до целых.</w:t>
      </w:r>
    </w:p>
    <w:p w14:paraId="32C4B61E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59130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419"/>
        <w:gridCol w:w="1919"/>
        <w:gridCol w:w="420"/>
        <w:gridCol w:w="1919"/>
        <w:gridCol w:w="420"/>
        <w:gridCol w:w="1919"/>
        <w:gridCol w:w="420"/>
        <w:gridCol w:w="1919"/>
      </w:tblGrid>
      <w:tr w:rsidR="00591306" w:rsidRPr="00591306" w14:paraId="3BB6DACE" w14:textId="77777777" w:rsidTr="00904909">
        <w:trPr>
          <w:trHeight w:val="336"/>
        </w:trPr>
        <w:tc>
          <w:tcPr>
            <w:tcW w:w="420" w:type="dxa"/>
          </w:tcPr>
          <w:p w14:paraId="64F7FB16" w14:textId="534C01DC" w:rsidR="00591306" w:rsidRPr="00591306" w:rsidRDefault="00591306" w:rsidP="00591306">
            <w:pPr>
              <w:jc w:val="both"/>
              <w:rPr>
                <w:sz w:val="24"/>
                <w:szCs w:val="24"/>
                <w:highlight w:val="yellow"/>
              </w:rPr>
            </w:pPr>
            <w:bookmarkStart w:id="0" w:name="_Hlk43456425"/>
          </w:p>
        </w:tc>
        <w:tc>
          <w:tcPr>
            <w:tcW w:w="1920" w:type="dxa"/>
          </w:tcPr>
          <w:p w14:paraId="7F4566A9" w14:textId="0775F531" w:rsidR="00591306" w:rsidRPr="00591306" w:rsidRDefault="00591306" w:rsidP="00591306">
            <w:pPr>
              <w:jc w:val="both"/>
              <w:rPr>
                <w:sz w:val="2"/>
                <w:szCs w:val="24"/>
                <w:highlight w:val="yellow"/>
              </w:rPr>
            </w:pPr>
          </w:p>
        </w:tc>
        <w:tc>
          <w:tcPr>
            <w:tcW w:w="420" w:type="dxa"/>
          </w:tcPr>
          <w:p w14:paraId="69A9194C" w14:textId="4281C52C" w:rsidR="00591306" w:rsidRPr="00591306" w:rsidRDefault="00591306" w:rsidP="00591306">
            <w:pPr>
              <w:jc w:val="both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920" w:type="dxa"/>
          </w:tcPr>
          <w:p w14:paraId="22986928" w14:textId="6CA2F444" w:rsidR="00591306" w:rsidRPr="00591306" w:rsidRDefault="00591306" w:rsidP="00591306">
            <w:pPr>
              <w:jc w:val="both"/>
              <w:rPr>
                <w:sz w:val="2"/>
                <w:szCs w:val="24"/>
                <w:highlight w:val="yellow"/>
              </w:rPr>
            </w:pPr>
          </w:p>
        </w:tc>
        <w:tc>
          <w:tcPr>
            <w:tcW w:w="420" w:type="dxa"/>
          </w:tcPr>
          <w:p w14:paraId="42640BFF" w14:textId="2E9A32FE" w:rsidR="00591306" w:rsidRPr="00591306" w:rsidRDefault="00591306" w:rsidP="00591306">
            <w:pPr>
              <w:jc w:val="both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920" w:type="dxa"/>
          </w:tcPr>
          <w:p w14:paraId="6B3CB1DE" w14:textId="54BE9656" w:rsidR="00591306" w:rsidRPr="00591306" w:rsidRDefault="00591306" w:rsidP="00591306">
            <w:pPr>
              <w:jc w:val="both"/>
              <w:rPr>
                <w:sz w:val="2"/>
                <w:szCs w:val="24"/>
                <w:highlight w:val="yellow"/>
              </w:rPr>
            </w:pPr>
          </w:p>
        </w:tc>
        <w:tc>
          <w:tcPr>
            <w:tcW w:w="420" w:type="dxa"/>
          </w:tcPr>
          <w:p w14:paraId="64E49DEE" w14:textId="7F72088A" w:rsidR="00591306" w:rsidRPr="00591306" w:rsidRDefault="00591306" w:rsidP="00591306">
            <w:pPr>
              <w:jc w:val="both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920" w:type="dxa"/>
          </w:tcPr>
          <w:p w14:paraId="28F4358B" w14:textId="4F36AC05" w:rsidR="00591306" w:rsidRPr="00591306" w:rsidRDefault="00591306" w:rsidP="00591306">
            <w:pPr>
              <w:jc w:val="both"/>
              <w:rPr>
                <w:sz w:val="2"/>
                <w:szCs w:val="24"/>
                <w:highlight w:val="yellow"/>
              </w:rPr>
            </w:pPr>
          </w:p>
        </w:tc>
      </w:tr>
      <w:bookmarkEnd w:id="0"/>
    </w:tbl>
    <w:p w14:paraId="70F4EB59" w14:textId="77777777" w:rsidR="00591306" w:rsidRPr="0059130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highlight w:val="yellow"/>
          <w:lang w:eastAsia="ru-RU"/>
        </w:rPr>
      </w:pPr>
    </w:p>
    <w:p w14:paraId="7EF59F5A" w14:textId="77777777" w:rsidR="00591306" w:rsidRPr="0059130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highlight w:val="yellow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993"/>
      </w:tblGrid>
      <w:tr w:rsidR="00591306" w:rsidRPr="006D4EB6" w14:paraId="70C45D04" w14:textId="77777777" w:rsidTr="006D4EB6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FEF40CC" w14:textId="77777777" w:rsidR="00591306" w:rsidRPr="006D4EB6" w:rsidRDefault="00591306" w:rsidP="00591306">
            <w:pPr>
              <w:jc w:val="both"/>
              <w:rPr>
                <w:sz w:val="24"/>
                <w:szCs w:val="24"/>
              </w:rPr>
            </w:pPr>
            <w:r w:rsidRPr="006D4EB6">
              <w:rPr>
                <w:sz w:val="24"/>
                <w:szCs w:val="24"/>
              </w:rPr>
              <w:t>Ответ: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5AAC1" w14:textId="77777777" w:rsidR="00591306" w:rsidRPr="006D4EB6" w:rsidRDefault="00591306" w:rsidP="00591306">
            <w:pPr>
              <w:jc w:val="center"/>
              <w:rPr>
                <w:sz w:val="24"/>
                <w:szCs w:val="24"/>
              </w:rPr>
            </w:pPr>
          </w:p>
        </w:tc>
      </w:tr>
    </w:tbl>
    <w:p w14:paraId="3831576B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57F36C2D" w14:textId="77777777" w:rsidR="00591306" w:rsidRPr="006D4EB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AAF2F7BBE389A85548F9DA45B43774D1/source11.xml?type=xs3qst&amp;guid=AAF2F7BBE389A85548F9DA45B43774D1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3089DF0D" w14:textId="77777777" w:rsidR="00591306" w:rsidRPr="006D4EB6" w:rsidRDefault="00591306" w:rsidP="00591306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429B3FCB" w14:textId="77777777" w:rsidR="0026510D" w:rsidRPr="006D4EB6" w:rsidRDefault="0026510D" w:rsidP="0026510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0397/source830.xml?type=xs3qst&amp;guid=C0709C4E22CD9F5649DEFD68D561706D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58EB1C5F" w14:textId="09947841" w:rsidR="0026510D" w:rsidRPr="006D4EB6" w:rsidRDefault="006154A1" w:rsidP="0026510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7</w:t>
      </w:r>
      <w:r w:rsidR="0026510D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26510D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результате реакции, термохимическое уравнение которой </w:t>
      </w:r>
    </w:p>
    <w:p w14:paraId="4EAC493E" w14:textId="77777777" w:rsidR="0026510D" w:rsidRPr="006D4EB6" w:rsidRDefault="0026510D" w:rsidP="0026510D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СН</w:t>
      </w:r>
      <w:r w:rsidRPr="006D4EB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(г)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2О</w:t>
      </w:r>
      <w:r w:rsidRPr="006D4EB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(г)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СО</w:t>
      </w:r>
      <w:r w:rsidRPr="006D4EB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(г)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2Н</w:t>
      </w:r>
      <w:r w:rsidRPr="006D4EB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6D4EB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(г)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896 </w:t>
      </w:r>
      <w:r w:rsidRPr="006D4EB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Дж</w:t>
      </w:r>
    </w:p>
    <w:p w14:paraId="40F39291" w14:textId="0ABD5C9A" w:rsidR="006D4EB6" w:rsidRPr="006D4EB6" w:rsidRDefault="0026510D" w:rsidP="006D4EB6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илось 1792 </w:t>
      </w:r>
      <w:r w:rsidRPr="006D4EB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Дж</w:t>
      </w:r>
      <w:r w:rsidRPr="006D4EB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плоты. 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м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асс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горевшего при этом метана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. Запишите число с точностью до целых.</w:t>
      </w:r>
    </w:p>
    <w:p w14:paraId="4282BC78" w14:textId="5B4A9153" w:rsidR="0026510D" w:rsidRPr="006D4EB6" w:rsidRDefault="0026510D" w:rsidP="002651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C85257B" w14:textId="77777777" w:rsidR="0026510D" w:rsidRPr="006D4EB6" w:rsidRDefault="0026510D" w:rsidP="002651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0AFBAA04" w14:textId="77777777" w:rsidR="0026510D" w:rsidRPr="006D4EB6" w:rsidRDefault="0026510D" w:rsidP="002651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6E9C37EF" w14:textId="77777777" w:rsidR="0026510D" w:rsidRPr="006D4EB6" w:rsidRDefault="0026510D" w:rsidP="0026510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7A1AB0E6" w14:textId="77777777" w:rsidR="0026510D" w:rsidRPr="006D4EB6" w:rsidRDefault="0026510D" w:rsidP="002651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993"/>
      </w:tblGrid>
      <w:tr w:rsidR="0026510D" w:rsidRPr="006D4EB6" w14:paraId="6A3D902B" w14:textId="77777777" w:rsidTr="006D4EB6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D01691A" w14:textId="77777777" w:rsidR="0026510D" w:rsidRPr="006D4EB6" w:rsidRDefault="0026510D" w:rsidP="0026510D">
            <w:pPr>
              <w:jc w:val="both"/>
              <w:rPr>
                <w:sz w:val="24"/>
                <w:szCs w:val="24"/>
              </w:rPr>
            </w:pPr>
            <w:r w:rsidRPr="006D4EB6">
              <w:rPr>
                <w:sz w:val="24"/>
                <w:szCs w:val="24"/>
              </w:rPr>
              <w:t>Ответ: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A0CE5" w14:textId="77777777" w:rsidR="0026510D" w:rsidRPr="006D4EB6" w:rsidRDefault="0026510D" w:rsidP="0026510D">
            <w:pPr>
              <w:jc w:val="center"/>
              <w:rPr>
                <w:sz w:val="24"/>
                <w:szCs w:val="24"/>
              </w:rPr>
            </w:pPr>
          </w:p>
        </w:tc>
      </w:tr>
    </w:tbl>
    <w:p w14:paraId="7FBC4D11" w14:textId="77777777" w:rsidR="0026510D" w:rsidRPr="006D4EB6" w:rsidRDefault="0026510D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696590B5" w14:textId="463EC23D" w:rsidR="00591306" w:rsidRPr="006D4EB6" w:rsidRDefault="006154A1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8</w:t>
      </w:r>
      <w:r w:rsidR="00591306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150 г раствора с массовой долей бромида натрия 6% выпарили 10 г воды 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и добавили 5 г той же соли. 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м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ассов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ую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л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ли в полученном растворе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Запишите число с точностью до десятых. </w:t>
      </w:r>
    </w:p>
    <w:p w14:paraId="786D4DF0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1453D665" w14:textId="77777777" w:rsidR="00591306" w:rsidRPr="006D4EB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1B86FEE2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1560"/>
      </w:tblGrid>
      <w:tr w:rsidR="00591306" w:rsidRPr="006D4EB6" w14:paraId="782AC4F3" w14:textId="77777777" w:rsidTr="006D4EB6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4ECD6FB" w14:textId="77777777" w:rsidR="00591306" w:rsidRPr="006D4EB6" w:rsidRDefault="00591306" w:rsidP="00591306">
            <w:pPr>
              <w:jc w:val="both"/>
              <w:rPr>
                <w:sz w:val="24"/>
                <w:szCs w:val="24"/>
              </w:rPr>
            </w:pPr>
            <w:r w:rsidRPr="006D4EB6">
              <w:rPr>
                <w:sz w:val="24"/>
                <w:szCs w:val="24"/>
              </w:rPr>
              <w:t>Ответ: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01B79" w14:textId="77777777" w:rsidR="00591306" w:rsidRPr="006D4EB6" w:rsidRDefault="00591306" w:rsidP="00591306">
            <w:pPr>
              <w:jc w:val="center"/>
              <w:rPr>
                <w:sz w:val="24"/>
                <w:szCs w:val="24"/>
              </w:rPr>
            </w:pPr>
          </w:p>
        </w:tc>
      </w:tr>
    </w:tbl>
    <w:p w14:paraId="1BD28FDF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77E61F92" w14:textId="77777777" w:rsidR="00591306" w:rsidRPr="006D4EB6" w:rsidRDefault="00591306" w:rsidP="00591306">
      <w:pPr>
        <w:keepNext/>
        <w:spacing w:after="0" w:line="2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7768/source665.xml?type=xs3qst&amp;guid=CD4749889DD585B2462680CED22EA9EB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525621C5" w14:textId="1B9411EC" w:rsidR="00591306" w:rsidRPr="006D4EB6" w:rsidRDefault="006154A1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9</w:t>
      </w:r>
      <w:r w:rsidR="00591306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й объём 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н.у</w:t>
      </w:r>
      <w:proofErr w:type="spellEnd"/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) 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ислорода необходим для сжигания 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8 г оксида </w:t>
      </w:r>
      <w:proofErr w:type="gramStart"/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углерода(</w:t>
      </w:r>
      <w:proofErr w:type="gramEnd"/>
      <w:r w:rsidR="006D4EB6" w:rsidRPr="006D4EB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ите число с точностью до десятых.</w:t>
      </w:r>
    </w:p>
    <w:p w14:paraId="4D5A549D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1D6CE0E8" w14:textId="77777777" w:rsidR="00591306" w:rsidRPr="006D4EB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74FCDDE6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p w14:paraId="1DD5DE66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993"/>
      </w:tblGrid>
      <w:tr w:rsidR="00591306" w:rsidRPr="006D4EB6" w14:paraId="43530607" w14:textId="77777777" w:rsidTr="006D4EB6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0C19F89" w14:textId="77777777" w:rsidR="00591306" w:rsidRPr="006D4EB6" w:rsidRDefault="00591306" w:rsidP="00591306">
            <w:pPr>
              <w:jc w:val="both"/>
              <w:rPr>
                <w:sz w:val="24"/>
                <w:szCs w:val="24"/>
              </w:rPr>
            </w:pPr>
            <w:r w:rsidRPr="006D4EB6">
              <w:rPr>
                <w:sz w:val="24"/>
                <w:szCs w:val="24"/>
              </w:rPr>
              <w:t>Ответ: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121241" w14:textId="77777777" w:rsidR="00591306" w:rsidRPr="006D4EB6" w:rsidRDefault="00591306" w:rsidP="00591306">
            <w:pPr>
              <w:jc w:val="center"/>
              <w:rPr>
                <w:sz w:val="24"/>
                <w:szCs w:val="24"/>
              </w:rPr>
            </w:pPr>
          </w:p>
        </w:tc>
      </w:tr>
    </w:tbl>
    <w:p w14:paraId="631B2025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22AD10F9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6470D8A7" w14:textId="77777777" w:rsidR="00591306" w:rsidRPr="006D4EB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6628FCF0A83FBE914CEA477DD08DC5CA/source96.xml?type=xs3qst&amp;guid=6628FCF0A83FBE914CEA477DD08DC5CA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43F74357" w14:textId="4DEBC472" w:rsidR="004612DF" w:rsidRDefault="004612DF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58346159" w14:textId="67C67805" w:rsidR="00591306" w:rsidRPr="006D4EB6" w:rsidRDefault="006154A1" w:rsidP="00591306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0</w:t>
      </w:r>
      <w:r w:rsidR="00591306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ая масса оксида </w:t>
      </w:r>
      <w:proofErr w:type="gramStart"/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железа(</w:t>
      </w:r>
      <w:proofErr w:type="gramEnd"/>
      <w:r w:rsidR="00591306" w:rsidRPr="006D4EB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="0059130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>) вступила в реакцию с концентрированным раствором азотной кислоты, если в результате образовалось 2,42 г соли?</w:t>
      </w:r>
      <w:r w:rsidR="006D4EB6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пишите число с точностью до сотых.</w:t>
      </w:r>
    </w:p>
    <w:p w14:paraId="6C8775A3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5CB3FA87" w14:textId="77777777" w:rsidR="00591306" w:rsidRPr="006D4EB6" w:rsidRDefault="00591306" w:rsidP="00591306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7F9EF916" w14:textId="77777777" w:rsidR="00591306" w:rsidRPr="006D4EB6" w:rsidRDefault="00591306" w:rsidP="00591306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1560"/>
      </w:tblGrid>
      <w:tr w:rsidR="00591306" w:rsidRPr="00591306" w14:paraId="7E614F27" w14:textId="77777777" w:rsidTr="006D4EB6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0C6BE5A" w14:textId="77777777" w:rsidR="00591306" w:rsidRPr="00591306" w:rsidRDefault="00591306" w:rsidP="00591306">
            <w:pPr>
              <w:jc w:val="both"/>
              <w:rPr>
                <w:sz w:val="24"/>
                <w:szCs w:val="24"/>
              </w:rPr>
            </w:pPr>
            <w:r w:rsidRPr="006D4EB6">
              <w:rPr>
                <w:sz w:val="24"/>
                <w:szCs w:val="24"/>
              </w:rPr>
              <w:t>Ответ: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131D4" w14:textId="77777777" w:rsidR="00591306" w:rsidRPr="00591306" w:rsidRDefault="00591306" w:rsidP="00591306">
            <w:pPr>
              <w:jc w:val="center"/>
              <w:rPr>
                <w:sz w:val="24"/>
                <w:szCs w:val="24"/>
              </w:rPr>
            </w:pPr>
          </w:p>
        </w:tc>
      </w:tr>
    </w:tbl>
    <w:p w14:paraId="33C0700A" w14:textId="5678FA58" w:rsidR="00B10491" w:rsidRDefault="00B10491" w:rsidP="009C4710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A28ECC7" w14:textId="68DC1D8E" w:rsidR="000C35EB" w:rsidRDefault="000C35E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F66D01D" w14:textId="77777777" w:rsidR="00B10491" w:rsidRDefault="00B10491">
      <w:pPr>
        <w:rPr>
          <w:rFonts w:ascii="Times New Roman" w:hAnsi="Times New Roman" w:cs="Times New Roman"/>
          <w:sz w:val="28"/>
          <w:szCs w:val="28"/>
        </w:rPr>
      </w:pPr>
    </w:p>
    <w:p w14:paraId="413CDA08" w14:textId="372AE7FA" w:rsidR="001C450D" w:rsidRPr="001C450D" w:rsidRDefault="001C450D" w:rsidP="001C450D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C450D">
        <w:rPr>
          <w:rFonts w:ascii="Times New Roman" w:hAnsi="Times New Roman" w:cs="Times New Roman"/>
          <w:b/>
          <w:i/>
          <w:sz w:val="24"/>
          <w:szCs w:val="24"/>
        </w:rPr>
        <w:t xml:space="preserve">При выполнении заданий </w:t>
      </w:r>
      <w:r w:rsidR="006154A1">
        <w:rPr>
          <w:rFonts w:ascii="Times New Roman" w:hAnsi="Times New Roman" w:cs="Times New Roman"/>
          <w:b/>
          <w:i/>
          <w:sz w:val="24"/>
          <w:szCs w:val="24"/>
        </w:rPr>
        <w:t>31</w:t>
      </w:r>
      <w:r w:rsidRPr="001C450D">
        <w:rPr>
          <w:rFonts w:ascii="Times New Roman" w:hAnsi="Times New Roman" w:cs="Times New Roman"/>
          <w:b/>
          <w:i/>
          <w:sz w:val="24"/>
          <w:szCs w:val="24"/>
        </w:rPr>
        <w:t>-</w:t>
      </w:r>
      <w:r w:rsidR="006154A1">
        <w:rPr>
          <w:rFonts w:ascii="Times New Roman" w:hAnsi="Times New Roman" w:cs="Times New Roman"/>
          <w:b/>
          <w:i/>
          <w:sz w:val="24"/>
          <w:szCs w:val="24"/>
        </w:rPr>
        <w:t>35</w:t>
      </w:r>
      <w:r w:rsidRPr="001C450D">
        <w:rPr>
          <w:rFonts w:ascii="Times New Roman" w:hAnsi="Times New Roman" w:cs="Times New Roman"/>
          <w:b/>
          <w:i/>
          <w:sz w:val="24"/>
          <w:szCs w:val="24"/>
        </w:rPr>
        <w:t xml:space="preserve"> подробно запишите ход его решения, а затем чётко и разборчиво запишите ответ.</w:t>
      </w:r>
    </w:p>
    <w:p w14:paraId="56854E08" w14:textId="77777777" w:rsidR="001C450D" w:rsidRDefault="001C450D" w:rsidP="001C450D">
      <w:pPr>
        <w:rPr>
          <w:b/>
          <w:bCs/>
        </w:rPr>
      </w:pPr>
    </w:p>
    <w:p w14:paraId="29BBEAFC" w14:textId="77777777" w:rsidR="001C450D" w:rsidRPr="006D4EB6" w:rsidRDefault="001C450D" w:rsidP="001C450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AAF2F7BBE389A85548F9DA45B43774D1/source11.xml?type=xs3qst&amp;guid=AAF2F7BBE389A85548F9DA45B43774D1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9328BC2" w14:textId="77777777" w:rsidR="001C450D" w:rsidRPr="006D4EB6" w:rsidRDefault="001C450D" w:rsidP="001C450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13284C86" w14:textId="77777777" w:rsidR="001C450D" w:rsidRPr="006D4EB6" w:rsidRDefault="001C450D" w:rsidP="001C450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0397/source830.xml?type=xs3qst&amp;guid=C0709C4E22CD9F5649DEFD68D561706D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173CD332" w14:textId="25205128" w:rsidR="009C5B43" w:rsidRPr="009C5B43" w:rsidRDefault="006154A1" w:rsidP="009C5B43">
      <w:pPr>
        <w:keepNext/>
        <w:keepLines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1</w:t>
      </w:r>
      <w:r w:rsidR="001C450D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1C450D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C5B43" w:rsidRPr="009C5B43">
        <w:rPr>
          <w:rFonts w:ascii="Times New Roman" w:hAnsi="Times New Roman" w:cs="Times New Roman"/>
          <w:sz w:val="24"/>
          <w:szCs w:val="24"/>
        </w:rPr>
        <w:t>Используя метод электронного баланса, составьте уравнение реакции:</w:t>
      </w:r>
    </w:p>
    <w:p w14:paraId="137EEC93" w14:textId="77777777" w:rsidR="009C5B43" w:rsidRPr="009C5B43" w:rsidRDefault="009C5B43" w:rsidP="009C5B43">
      <w:pPr>
        <w:keepNext/>
        <w:keepLines/>
        <w:jc w:val="center"/>
        <w:rPr>
          <w:rFonts w:ascii="Times New Roman" w:hAnsi="Times New Roman" w:cs="Times New Roman"/>
          <w:sz w:val="24"/>
          <w:szCs w:val="24"/>
        </w:rPr>
      </w:pPr>
      <w:r w:rsidRPr="009C5B43"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9C5B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9C5B4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C5B43">
        <w:rPr>
          <w:rFonts w:ascii="Times New Roman" w:hAnsi="Times New Roman" w:cs="Times New Roman"/>
          <w:sz w:val="24"/>
          <w:szCs w:val="24"/>
        </w:rPr>
        <w:t>+</w:t>
      </w:r>
      <w:r w:rsidRPr="009C5B4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C5B43">
        <w:rPr>
          <w:rFonts w:ascii="Times New Roman" w:hAnsi="Times New Roman" w:cs="Times New Roman"/>
          <w:sz w:val="24"/>
          <w:szCs w:val="24"/>
          <w:lang w:val="en-US"/>
        </w:rPr>
        <w:t>KMnO</w:t>
      </w:r>
      <w:r w:rsidRPr="009C5B43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9C5B43"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C5B4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C5B4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C5B43">
        <w:rPr>
          <w:rFonts w:ascii="Times New Roman" w:hAnsi="Times New Roman" w:cs="Times New Roman"/>
          <w:sz w:val="24"/>
          <w:szCs w:val="24"/>
        </w:rPr>
        <w:t xml:space="preserve"> </w:t>
      </w:r>
      <w:r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Pr="009C5B4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467ADA" w14:textId="77777777" w:rsidR="009C5B43" w:rsidRPr="009C5B43" w:rsidRDefault="009C5B43" w:rsidP="009C5B43">
      <w:pPr>
        <w:rPr>
          <w:rFonts w:ascii="Times New Roman" w:hAnsi="Times New Roman" w:cs="Times New Roman"/>
          <w:sz w:val="24"/>
          <w:szCs w:val="24"/>
        </w:rPr>
      </w:pPr>
      <w:r w:rsidRPr="009C5B43">
        <w:rPr>
          <w:rFonts w:ascii="Times New Roman" w:hAnsi="Times New Roman" w:cs="Times New Roman"/>
          <w:sz w:val="24"/>
          <w:szCs w:val="24"/>
        </w:rPr>
        <w:t>Определите окислитель и восстановитель.</w:t>
      </w:r>
    </w:p>
    <w:p w14:paraId="14BBD3AD" w14:textId="35E3C08F" w:rsidR="001C450D" w:rsidRPr="006D4EB6" w:rsidRDefault="001C450D" w:rsidP="009C5B43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04B45AA9" w14:textId="77777777" w:rsidR="001C450D" w:rsidRPr="006D4EB6" w:rsidRDefault="001C450D" w:rsidP="001C450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1606AB76" w14:textId="77777777" w:rsidR="001C450D" w:rsidRPr="006D4EB6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p w14:paraId="211C5EB5" w14:textId="77777777" w:rsidR="001C450D" w:rsidRPr="006D4EB6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2CC5A601" w14:textId="01939862" w:rsidR="009C5B43" w:rsidRPr="009C5B43" w:rsidRDefault="006154A1" w:rsidP="009C5B43">
      <w:pPr>
        <w:keepNext/>
        <w:keepLines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2</w:t>
      </w:r>
      <w:r w:rsidR="001C450D" w:rsidRPr="009C5B4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1C450D" w:rsidRPr="009C5B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C5B4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9C5B43" w:rsidRPr="009C5B43">
        <w:rPr>
          <w:rFonts w:ascii="Times New Roman" w:hAnsi="Times New Roman" w:cs="Times New Roman"/>
          <w:sz w:val="24"/>
          <w:szCs w:val="24"/>
        </w:rPr>
        <w:t>оставьте уравнени</w:t>
      </w:r>
      <w:r w:rsidR="009C5B43">
        <w:rPr>
          <w:rFonts w:ascii="Times New Roman" w:hAnsi="Times New Roman" w:cs="Times New Roman"/>
          <w:sz w:val="24"/>
          <w:szCs w:val="24"/>
        </w:rPr>
        <w:t xml:space="preserve">я следующих </w:t>
      </w:r>
      <w:r w:rsidR="009C5B43" w:rsidRPr="009C5B43">
        <w:rPr>
          <w:rFonts w:ascii="Times New Roman" w:hAnsi="Times New Roman" w:cs="Times New Roman"/>
          <w:sz w:val="24"/>
          <w:szCs w:val="24"/>
        </w:rPr>
        <w:t>реакци</w:t>
      </w:r>
      <w:r w:rsidR="009C5B43">
        <w:rPr>
          <w:rFonts w:ascii="Times New Roman" w:hAnsi="Times New Roman" w:cs="Times New Roman"/>
          <w:sz w:val="24"/>
          <w:szCs w:val="24"/>
        </w:rPr>
        <w:t>й</w:t>
      </w:r>
      <w:r w:rsidR="009C5B43" w:rsidRPr="009C5B43">
        <w:rPr>
          <w:rFonts w:ascii="Times New Roman" w:hAnsi="Times New Roman" w:cs="Times New Roman"/>
          <w:sz w:val="24"/>
          <w:szCs w:val="24"/>
        </w:rPr>
        <w:t>:</w:t>
      </w:r>
    </w:p>
    <w:p w14:paraId="357E2E95" w14:textId="0FA8CBCB" w:rsidR="009C5B43" w:rsidRPr="006168AE" w:rsidRDefault="00005F68" w:rsidP="009C5B43">
      <w:pPr>
        <w:keepNext/>
        <w:keepLines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="009C5B43">
        <w:rPr>
          <w:rFonts w:ascii="Times New Roman" w:hAnsi="Times New Roman" w:cs="Times New Roman"/>
          <w:sz w:val="24"/>
          <w:szCs w:val="24"/>
          <w:lang w:val="en-US"/>
        </w:rPr>
        <w:t>SO</w:t>
      </w:r>
      <w:proofErr w:type="spellEnd"/>
      <w:r w:rsidR="009C5B43" w:rsidRPr="006168A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C5B43" w:rsidRPr="006168AE">
        <w:rPr>
          <w:rFonts w:ascii="Times New Roman" w:hAnsi="Times New Roman" w:cs="Times New Roman"/>
          <w:sz w:val="24"/>
          <w:szCs w:val="24"/>
        </w:rPr>
        <w:t xml:space="preserve"> </w:t>
      </w:r>
      <w:r w:rsidR="009C5B43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3E4763" w:rsidRPr="006168AE">
        <w:rPr>
          <w:rFonts w:ascii="Times New Roman" w:hAnsi="Times New Roman" w:cs="Times New Roman"/>
          <w:sz w:val="24"/>
          <w:szCs w:val="24"/>
        </w:rPr>
        <w:t xml:space="preserve"> </w:t>
      </w:r>
      <w:r w:rsidR="009C5B43" w:rsidRPr="006168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="003E4763" w:rsidRPr="006168AE">
        <w:rPr>
          <w:rFonts w:ascii="Times New Roman" w:hAnsi="Times New Roman" w:cs="Times New Roman"/>
          <w:sz w:val="24"/>
          <w:szCs w:val="24"/>
        </w:rPr>
        <w:t>(</w:t>
      </w:r>
      <w:r w:rsidR="003E4763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="003E4763" w:rsidRPr="006168AE">
        <w:rPr>
          <w:rFonts w:ascii="Times New Roman" w:hAnsi="Times New Roman" w:cs="Times New Roman"/>
          <w:sz w:val="24"/>
          <w:szCs w:val="24"/>
        </w:rPr>
        <w:t>)</w:t>
      </w:r>
      <w:r w:rsidR="003E4763" w:rsidRPr="006168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E4763" w:rsidRPr="006168AE">
        <w:rPr>
          <w:rFonts w:ascii="Times New Roman" w:hAnsi="Times New Roman" w:cs="Times New Roman"/>
          <w:sz w:val="24"/>
          <w:szCs w:val="24"/>
        </w:rPr>
        <w:t xml:space="preserve"> </w:t>
      </w:r>
      <w:r w:rsidR="003E4763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3E4763" w:rsidRPr="006168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="003E4763">
        <w:rPr>
          <w:rFonts w:ascii="Times New Roman" w:hAnsi="Times New Roman" w:cs="Times New Roman"/>
          <w:sz w:val="24"/>
          <w:szCs w:val="24"/>
          <w:lang w:val="en-US"/>
        </w:rPr>
        <w:t>O</w:t>
      </w:r>
      <w:proofErr w:type="spellEnd"/>
      <w:r w:rsidR="003E4763" w:rsidRPr="006168AE">
        <w:rPr>
          <w:rFonts w:ascii="Times New Roman" w:hAnsi="Times New Roman" w:cs="Times New Roman"/>
          <w:sz w:val="24"/>
          <w:szCs w:val="24"/>
        </w:rPr>
        <w:t xml:space="preserve"> </w:t>
      </w:r>
      <w:r w:rsidR="003E4763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3E4763" w:rsidRPr="006168AE">
        <w:rPr>
          <w:rFonts w:ascii="Times New Roman" w:hAnsi="Times New Roman" w:cs="Times New Roman"/>
          <w:sz w:val="24"/>
          <w:szCs w:val="24"/>
        </w:rPr>
        <w:t xml:space="preserve"> </w:t>
      </w:r>
      <w:r w:rsidR="003E476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3E4763" w:rsidRPr="006168AE">
        <w:rPr>
          <w:rFonts w:ascii="Times New Roman" w:hAnsi="Times New Roman" w:cs="Times New Roman"/>
          <w:sz w:val="24"/>
          <w:szCs w:val="24"/>
        </w:rPr>
        <w:t xml:space="preserve"> </w:t>
      </w:r>
      <w:r w:rsidR="003E4763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3E4763" w:rsidRPr="006168A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6168AE"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6168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168AE">
        <w:rPr>
          <w:rFonts w:ascii="Times New Roman" w:hAnsi="Times New Roman" w:cs="Times New Roman"/>
          <w:sz w:val="24"/>
          <w:szCs w:val="24"/>
        </w:rPr>
        <w:t>)</w:t>
      </w:r>
      <w:r w:rsidRPr="006168A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643D3DA4" w14:textId="2A75C9D8" w:rsidR="001C450D" w:rsidRPr="006168AE" w:rsidRDefault="001C450D" w:rsidP="009C5B43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586A1733" w14:textId="7E22C6A3" w:rsidR="001C450D" w:rsidRDefault="006154A1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3</w:t>
      </w:r>
      <w:r w:rsidR="001C450D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1C450D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E4763">
        <w:rPr>
          <w:rFonts w:ascii="Times New Roman" w:eastAsia="Times New Roman" w:hAnsi="Times New Roman" w:cs="Times New Roman"/>
          <w:sz w:val="24"/>
          <w:szCs w:val="24"/>
          <w:lang w:eastAsia="ru-RU"/>
        </w:rPr>
        <w:t>Охарактеризуйте свойства серной кислоты. Для этого составьте следующие уравнения реакций:</w:t>
      </w:r>
    </w:p>
    <w:p w14:paraId="69B2528F" w14:textId="064AC839" w:rsidR="003E4763" w:rsidRDefault="003E4763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) взаимодействие концентрированной серной кислоты с углём</w:t>
      </w:r>
    </w:p>
    <w:p w14:paraId="1B56BA58" w14:textId="5BB20BC3" w:rsidR="003E4763" w:rsidRDefault="003E4763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) взаимодействие серной кислоты с избытком гидроксидом натрия</w:t>
      </w:r>
    </w:p>
    <w:p w14:paraId="110AB947" w14:textId="6CC664B5" w:rsidR="003E4763" w:rsidRDefault="003E4763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) взаимодействие разбавленной серной кислоты с цинком</w:t>
      </w:r>
    </w:p>
    <w:p w14:paraId="33146AA5" w14:textId="5CE953C3" w:rsidR="003E4763" w:rsidRDefault="003E4763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)</w:t>
      </w:r>
      <w:r w:rsidRPr="003E47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заимодействие разбавленной серной кислоты с карбонатом калия</w:t>
      </w:r>
    </w:p>
    <w:p w14:paraId="6A44E02A" w14:textId="77777777" w:rsidR="003E4763" w:rsidRPr="006D4EB6" w:rsidRDefault="003E4763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7908EA5F" w14:textId="77777777" w:rsidR="001C450D" w:rsidRPr="006D4EB6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66143F76" w14:textId="77777777" w:rsidR="001C450D" w:rsidRPr="006D4EB6" w:rsidRDefault="001C450D" w:rsidP="001C450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p w14:paraId="31D382EF" w14:textId="77777777" w:rsidR="001C450D" w:rsidRPr="006D4EB6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14:paraId="2E29DD02" w14:textId="77777777" w:rsidR="001C450D" w:rsidRPr="003E4763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17105C50" w14:textId="77777777" w:rsidR="001C450D" w:rsidRPr="006D4EB6" w:rsidRDefault="001C450D" w:rsidP="001C450D">
      <w:pPr>
        <w:keepNext/>
        <w:spacing w:after="0" w:line="2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7768/source665.xml?type=xs3qst&amp;guid=CD4749889DD585B2462680CED22EA9EB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7182C0DD" w14:textId="454EC5E7" w:rsidR="003E4763" w:rsidRDefault="006154A1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4</w:t>
      </w:r>
      <w:r w:rsidR="001C450D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="001C450D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E4763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формулу вещества по известным массовым долям элементов:</w:t>
      </w:r>
    </w:p>
    <w:p w14:paraId="69B22095" w14:textId="55D20D0E" w:rsidR="001C450D" w:rsidRDefault="003E4763" w:rsidP="000C35E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a</w:t>
      </w:r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29,11 %;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>- 30,38</w:t>
      </w:r>
      <w:proofErr w:type="gramStart"/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%;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proofErr w:type="gramEnd"/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40,5</w:t>
      </w:r>
      <w:r w:rsidR="00B54FE2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14:paraId="34F64FFB" w14:textId="77777777" w:rsidR="006154A1" w:rsidRPr="006D4EB6" w:rsidRDefault="006154A1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7198E4D1" w14:textId="77777777" w:rsidR="001C450D" w:rsidRPr="006D4EB6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3CCA8552" w14:textId="7E13BD88" w:rsidR="001C450D" w:rsidRDefault="004612DF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овите полученное соединение.</w:t>
      </w:r>
    </w:p>
    <w:p w14:paraId="565B188B" w14:textId="7FC97C5C" w:rsidR="000A4B35" w:rsidRPr="006D4EB6" w:rsidRDefault="000A4B35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  <w:r>
        <w:rPr>
          <w:rFonts w:ascii="Times New Roman" w:eastAsia="Times New Roman" w:hAnsi="Times New Roman" w:cs="Times New Roman"/>
          <w:sz w:val="2"/>
          <w:szCs w:val="2"/>
          <w:lang w:eastAsia="ru-RU"/>
        </w:rPr>
        <w:t>О</w:t>
      </w:r>
    </w:p>
    <w:p w14:paraId="3D1BE347" w14:textId="77777777" w:rsidR="001C450D" w:rsidRPr="003E4763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71EAF5C1" w14:textId="77777777" w:rsidR="001C450D" w:rsidRPr="006D4EB6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5DE2DA95" w14:textId="77777777" w:rsidR="001C450D" w:rsidRPr="006D4EB6" w:rsidRDefault="001C450D" w:rsidP="001C450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6628FCF0A83FBE914CEA477DD08DC5CA/source96.xml?type=xs3qst&amp;guid=6628FCF0A83FBE914CEA477DD08DC5CA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723DF059" w14:textId="77777777" w:rsidR="000A4B35" w:rsidRDefault="000A4B35" w:rsidP="001C450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62E86E81" w14:textId="5D11C3C3" w:rsidR="001C450D" w:rsidRDefault="006154A1" w:rsidP="001C450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</w:t>
      </w:r>
      <w:r w:rsidR="001C450D"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5.</w:t>
      </w:r>
      <w:r w:rsidR="001C450D"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месь меди и оксида </w:t>
      </w:r>
      <w:proofErr w:type="gramStart"/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меди</w:t>
      </w:r>
      <w:r w:rsidR="00F968B0"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gramEnd"/>
      <w:r w:rsidR="00F968B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="00F968B0"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ой 3,52 г полностью растворили в разбавленном растворе азотной кислоты. В результате образовалось 94 г раствора</w:t>
      </w:r>
      <w:r w:rsid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 котором массовая доля </w:t>
      </w:r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и</w:t>
      </w:r>
      <w:r w:rsid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ляет 10%</w:t>
      </w:r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бъем оксида азота</w:t>
      </w:r>
      <w:r w:rsidR="00F968B0"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F968B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="00F968B0"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proofErr w:type="spellStart"/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н.у</w:t>
      </w:r>
      <w:proofErr w:type="spellEnd"/>
      <w:r w:rsid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.), который выделился при растворении смеси.</w:t>
      </w:r>
      <w:r w:rsidR="000A4B3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10863D62" w14:textId="26A938CE" w:rsidR="001C450D" w:rsidRPr="006D4EB6" w:rsidRDefault="001C450D" w:rsidP="00F968B0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08EDA2C9" w14:textId="77777777" w:rsidR="001C450D" w:rsidRPr="006D4EB6" w:rsidRDefault="001C450D" w:rsidP="001C450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p w14:paraId="52AB4DEE" w14:textId="37EEB289" w:rsidR="000A4B35" w:rsidRPr="000A4B35" w:rsidRDefault="000A4B35" w:rsidP="000A4B35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 0,448 л.</w:t>
      </w:r>
    </w:p>
    <w:p w14:paraId="427E9FD5" w14:textId="77777777" w:rsidR="001C450D" w:rsidRDefault="001C450D" w:rsidP="001C450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CCA5680" w14:textId="77777777" w:rsidR="00724D5E" w:rsidRDefault="00724D5E" w:rsidP="00724D5E">
      <w:pPr>
        <w:spacing w:line="240" w:lineRule="auto"/>
        <w:jc w:val="both"/>
        <w:rPr>
          <w:b/>
          <w:bCs/>
          <w:lang w:eastAsia="ru-RU"/>
        </w:rPr>
      </w:pPr>
    </w:p>
    <w:p w14:paraId="50EC1ECF" w14:textId="7C6F298B" w:rsidR="005C36D6" w:rsidRDefault="005C36D6">
      <w:pPr>
        <w:rPr>
          <w:rFonts w:ascii="Times New Roman" w:hAnsi="Times New Roman" w:cs="Times New Roman"/>
          <w:b/>
          <w:bCs/>
          <w:sz w:val="24"/>
          <w:lang w:eastAsia="ru-RU"/>
        </w:rPr>
      </w:pPr>
      <w:r>
        <w:rPr>
          <w:rFonts w:ascii="Times New Roman" w:hAnsi="Times New Roman" w:cs="Times New Roman"/>
          <w:b/>
          <w:bCs/>
          <w:sz w:val="24"/>
          <w:lang w:eastAsia="ru-RU"/>
        </w:rPr>
        <w:br w:type="page"/>
      </w:r>
    </w:p>
    <w:p w14:paraId="4F99C264" w14:textId="739D952E" w:rsidR="00B24C8F" w:rsidRPr="00447949" w:rsidRDefault="005C36D6" w:rsidP="00724D5E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lang w:eastAsia="ru-RU"/>
        </w:rPr>
      </w:pPr>
      <w:r>
        <w:rPr>
          <w:rFonts w:ascii="Times New Roman" w:hAnsi="Times New Roman" w:cs="Times New Roman"/>
          <w:b/>
          <w:bCs/>
          <w:sz w:val="24"/>
          <w:lang w:eastAsia="ru-RU"/>
        </w:rPr>
        <w:lastRenderedPageBreak/>
        <w:t>Ответы к заданиям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"/>
        <w:gridCol w:w="934"/>
        <w:gridCol w:w="934"/>
        <w:gridCol w:w="934"/>
        <w:gridCol w:w="934"/>
        <w:gridCol w:w="935"/>
        <w:gridCol w:w="935"/>
        <w:gridCol w:w="935"/>
        <w:gridCol w:w="935"/>
        <w:gridCol w:w="935"/>
      </w:tblGrid>
      <w:tr w:rsidR="00B24C8F" w:rsidRPr="00054D7A" w14:paraId="2C3BA03B" w14:textId="77777777" w:rsidTr="00B24C8F">
        <w:tc>
          <w:tcPr>
            <w:tcW w:w="934" w:type="dxa"/>
          </w:tcPr>
          <w:p w14:paraId="1AA3F3B9" w14:textId="5E989458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934" w:type="dxa"/>
          </w:tcPr>
          <w:p w14:paraId="1EC9CA63" w14:textId="1E7FE03E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934" w:type="dxa"/>
          </w:tcPr>
          <w:p w14:paraId="3E660B10" w14:textId="2ACA700F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934" w:type="dxa"/>
          </w:tcPr>
          <w:p w14:paraId="6BC32925" w14:textId="3339B881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934" w:type="dxa"/>
          </w:tcPr>
          <w:p w14:paraId="390E6375" w14:textId="48680A86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14:paraId="780A5272" w14:textId="5A689277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14:paraId="3F09E28A" w14:textId="78C7CC9F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935" w:type="dxa"/>
          </w:tcPr>
          <w:p w14:paraId="79449D2C" w14:textId="2401F775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14:paraId="584EA768" w14:textId="7A7F1B8B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14:paraId="5C791586" w14:textId="225AA1BE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</w:tr>
      <w:tr w:rsidR="00B24C8F" w14:paraId="4440B653" w14:textId="77777777" w:rsidTr="00B24C8F">
        <w:tc>
          <w:tcPr>
            <w:tcW w:w="934" w:type="dxa"/>
          </w:tcPr>
          <w:p w14:paraId="067EB627" w14:textId="624350DC" w:rsidR="00B24C8F" w:rsidRDefault="00B54FE2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34" w:type="dxa"/>
          </w:tcPr>
          <w:p w14:paraId="461EAAEB" w14:textId="2D395D10" w:rsidR="00B24C8F" w:rsidRPr="00005F68" w:rsidRDefault="00005F68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34" w:type="dxa"/>
          </w:tcPr>
          <w:p w14:paraId="218FCE6B" w14:textId="6E3908D1" w:rsidR="00B24C8F" w:rsidRPr="00005F68" w:rsidRDefault="00005F68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34" w:type="dxa"/>
          </w:tcPr>
          <w:p w14:paraId="24EE9891" w14:textId="5D7817BC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34" w:type="dxa"/>
          </w:tcPr>
          <w:p w14:paraId="705FC744" w14:textId="63338207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35" w:type="dxa"/>
          </w:tcPr>
          <w:p w14:paraId="256C7EAE" w14:textId="29CACF66" w:rsidR="00B24C8F" w:rsidRPr="00005F68" w:rsidRDefault="00005F68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35" w:type="dxa"/>
          </w:tcPr>
          <w:p w14:paraId="4E44A02B" w14:textId="6ABF3E5A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39C16BFC" w14:textId="19DCCDE6" w:rsidR="00B24C8F" w:rsidRPr="00005F68" w:rsidRDefault="00005F68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35" w:type="dxa"/>
          </w:tcPr>
          <w:p w14:paraId="4C587EA2" w14:textId="250D0443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35" w:type="dxa"/>
          </w:tcPr>
          <w:p w14:paraId="79FEEFC1" w14:textId="7F695255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24C8F" w:rsidRPr="00054D7A" w14:paraId="671C0139" w14:textId="77777777" w:rsidTr="00B24C8F">
        <w:tc>
          <w:tcPr>
            <w:tcW w:w="934" w:type="dxa"/>
          </w:tcPr>
          <w:p w14:paraId="019F67B2" w14:textId="1B652E57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934" w:type="dxa"/>
          </w:tcPr>
          <w:p w14:paraId="5B59CD76" w14:textId="4F686113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934" w:type="dxa"/>
          </w:tcPr>
          <w:p w14:paraId="1F2C11BF" w14:textId="66DFBC0A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934" w:type="dxa"/>
          </w:tcPr>
          <w:p w14:paraId="78B17E36" w14:textId="4DC76228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934" w:type="dxa"/>
          </w:tcPr>
          <w:p w14:paraId="4C43D5CD" w14:textId="1E9C0730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935" w:type="dxa"/>
          </w:tcPr>
          <w:p w14:paraId="616E00CC" w14:textId="5A8917AD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935" w:type="dxa"/>
          </w:tcPr>
          <w:p w14:paraId="54217E74" w14:textId="2EA0EA37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935" w:type="dxa"/>
          </w:tcPr>
          <w:p w14:paraId="23FD1B02" w14:textId="0E880AEF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935" w:type="dxa"/>
          </w:tcPr>
          <w:p w14:paraId="4001E0A9" w14:textId="00790782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935" w:type="dxa"/>
          </w:tcPr>
          <w:p w14:paraId="2314916E" w14:textId="2CBBD8A3" w:rsidR="00B24C8F" w:rsidRPr="00054D7A" w:rsidRDefault="00B24C8F" w:rsidP="001C450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</w:tr>
      <w:tr w:rsidR="00B24C8F" w14:paraId="358E3D2A" w14:textId="77777777" w:rsidTr="00B24C8F">
        <w:tc>
          <w:tcPr>
            <w:tcW w:w="934" w:type="dxa"/>
          </w:tcPr>
          <w:p w14:paraId="3867E6DC" w14:textId="47A8C938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34" w:type="dxa"/>
          </w:tcPr>
          <w:p w14:paraId="05106921" w14:textId="313C364C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34" w:type="dxa"/>
          </w:tcPr>
          <w:p w14:paraId="619DDD58" w14:textId="6DFBC9FD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34" w:type="dxa"/>
          </w:tcPr>
          <w:p w14:paraId="00416851" w14:textId="5E5B7D64" w:rsidR="00B24C8F" w:rsidRPr="006168AE" w:rsidRDefault="006168AE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bookmarkStart w:id="1" w:name="_GoBack"/>
            <w:bookmarkEnd w:id="1"/>
          </w:p>
        </w:tc>
        <w:tc>
          <w:tcPr>
            <w:tcW w:w="934" w:type="dxa"/>
          </w:tcPr>
          <w:p w14:paraId="684B9BC1" w14:textId="3D4E60B8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14:paraId="37A31B06" w14:textId="02E13D8D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14:paraId="07508A3A" w14:textId="1603015F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35" w:type="dxa"/>
          </w:tcPr>
          <w:p w14:paraId="37D38CC4" w14:textId="0C58675E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49CC0FCC" w14:textId="36824110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35" w:type="dxa"/>
          </w:tcPr>
          <w:p w14:paraId="3486E1B9" w14:textId="3E06DA54" w:rsidR="00B24C8F" w:rsidRDefault="00054D7A" w:rsidP="001C450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24C8F" w:rsidRPr="00054D7A" w14:paraId="6E3F3CDF" w14:textId="77777777" w:rsidTr="00B24C8F">
        <w:tc>
          <w:tcPr>
            <w:tcW w:w="934" w:type="dxa"/>
          </w:tcPr>
          <w:p w14:paraId="2CCD4E9F" w14:textId="7015365E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934" w:type="dxa"/>
          </w:tcPr>
          <w:p w14:paraId="5B4E05D9" w14:textId="78D398D9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934" w:type="dxa"/>
          </w:tcPr>
          <w:p w14:paraId="5B4338BC" w14:textId="689BC1D4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3</w:t>
            </w:r>
          </w:p>
        </w:tc>
        <w:tc>
          <w:tcPr>
            <w:tcW w:w="934" w:type="dxa"/>
          </w:tcPr>
          <w:p w14:paraId="3CE47B82" w14:textId="3A67CBBD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4</w:t>
            </w:r>
          </w:p>
        </w:tc>
        <w:tc>
          <w:tcPr>
            <w:tcW w:w="934" w:type="dxa"/>
          </w:tcPr>
          <w:p w14:paraId="246303B1" w14:textId="3AFFF6D0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5</w:t>
            </w:r>
          </w:p>
        </w:tc>
        <w:tc>
          <w:tcPr>
            <w:tcW w:w="935" w:type="dxa"/>
          </w:tcPr>
          <w:p w14:paraId="05917280" w14:textId="08AC6BA6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6</w:t>
            </w:r>
          </w:p>
        </w:tc>
        <w:tc>
          <w:tcPr>
            <w:tcW w:w="935" w:type="dxa"/>
          </w:tcPr>
          <w:p w14:paraId="37E239C5" w14:textId="59AA69DD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7</w:t>
            </w:r>
          </w:p>
        </w:tc>
        <w:tc>
          <w:tcPr>
            <w:tcW w:w="935" w:type="dxa"/>
          </w:tcPr>
          <w:p w14:paraId="7CCF06EA" w14:textId="79AC23B7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8</w:t>
            </w:r>
          </w:p>
        </w:tc>
        <w:tc>
          <w:tcPr>
            <w:tcW w:w="935" w:type="dxa"/>
          </w:tcPr>
          <w:p w14:paraId="2D4942BC" w14:textId="5BE31AEA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9</w:t>
            </w:r>
          </w:p>
        </w:tc>
        <w:tc>
          <w:tcPr>
            <w:tcW w:w="935" w:type="dxa"/>
          </w:tcPr>
          <w:p w14:paraId="6E91E65C" w14:textId="745AC1CD" w:rsidR="00B24C8F" w:rsidRPr="00054D7A" w:rsidRDefault="00B24C8F" w:rsidP="00B24C8F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54D7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0</w:t>
            </w:r>
          </w:p>
        </w:tc>
      </w:tr>
      <w:tr w:rsidR="00B24C8F" w14:paraId="4644F5DA" w14:textId="77777777" w:rsidTr="00B24C8F">
        <w:tc>
          <w:tcPr>
            <w:tcW w:w="934" w:type="dxa"/>
          </w:tcPr>
          <w:p w14:paraId="0B0F351F" w14:textId="27F2A85A" w:rsidR="00B24C8F" w:rsidRDefault="00054D7A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34" w:type="dxa"/>
          </w:tcPr>
          <w:p w14:paraId="61758E59" w14:textId="23314463" w:rsidR="00B24C8F" w:rsidRDefault="00054D7A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34" w:type="dxa"/>
          </w:tcPr>
          <w:p w14:paraId="75E2CCFD" w14:textId="7AD9B569" w:rsidR="00B24C8F" w:rsidRPr="00005F68" w:rsidRDefault="00005F68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34" w:type="dxa"/>
          </w:tcPr>
          <w:p w14:paraId="18DEEBE4" w14:textId="74D15C2E" w:rsidR="00B24C8F" w:rsidRPr="00005F68" w:rsidRDefault="00005F68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34" w:type="dxa"/>
          </w:tcPr>
          <w:p w14:paraId="3B0C458C" w14:textId="6FE0C582" w:rsidR="00B24C8F" w:rsidRDefault="00054D7A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60D4DCC8" w14:textId="6174BBFD" w:rsidR="00B24C8F" w:rsidRDefault="00B95DC6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2</w:t>
            </w:r>
          </w:p>
        </w:tc>
        <w:tc>
          <w:tcPr>
            <w:tcW w:w="935" w:type="dxa"/>
          </w:tcPr>
          <w:p w14:paraId="6126C516" w14:textId="4235E864" w:rsidR="00B24C8F" w:rsidRDefault="00B95DC6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935" w:type="dxa"/>
          </w:tcPr>
          <w:p w14:paraId="2763D46E" w14:textId="11007F2E" w:rsidR="00B24C8F" w:rsidRDefault="00B95DC6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7</w:t>
            </w:r>
          </w:p>
        </w:tc>
        <w:tc>
          <w:tcPr>
            <w:tcW w:w="935" w:type="dxa"/>
          </w:tcPr>
          <w:p w14:paraId="3BD947F8" w14:textId="51F10C04" w:rsidR="00B24C8F" w:rsidRDefault="00B95DC6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,2</w:t>
            </w:r>
          </w:p>
        </w:tc>
        <w:tc>
          <w:tcPr>
            <w:tcW w:w="935" w:type="dxa"/>
          </w:tcPr>
          <w:p w14:paraId="19AABDED" w14:textId="26DFFD44" w:rsidR="00B24C8F" w:rsidRDefault="00B95DC6" w:rsidP="00B24C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2</w:t>
            </w:r>
          </w:p>
        </w:tc>
      </w:tr>
    </w:tbl>
    <w:p w14:paraId="4AC29B0E" w14:textId="77777777" w:rsidR="00EC30AD" w:rsidRPr="006D4EB6" w:rsidRDefault="00EC30AD" w:rsidP="00EC30A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AAF2F7BBE389A85548F9DA45B43774D1/source11.xml?type=xs3qst&amp;guid=AAF2F7BBE389A85548F9DA45B43774D1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6C33437" w14:textId="77777777" w:rsidR="00EC30AD" w:rsidRPr="006D4EB6" w:rsidRDefault="00EC30AD" w:rsidP="00EC30A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6"/>
          <w:szCs w:val="24"/>
          <w:lang w:eastAsia="ru-RU"/>
        </w:rPr>
      </w:pPr>
    </w:p>
    <w:p w14:paraId="29B6EA70" w14:textId="77777777" w:rsidR="00EC30AD" w:rsidRPr="006D4EB6" w:rsidRDefault="00EC30AD" w:rsidP="00EC30A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10397/source830.xml?type=xs3qst&amp;guid=C0709C4E22CD9F5649DEFD68D561706D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694C96F6" w14:textId="35473818" w:rsidR="00EC30AD" w:rsidRPr="009C5B43" w:rsidRDefault="00EC30AD" w:rsidP="00EC30AD">
      <w:pPr>
        <w:keepNext/>
        <w:keepLines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1</w:t>
      </w:r>
      <w:r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3A485820" w14:textId="4FD91401" w:rsidR="00EC30AD" w:rsidRPr="00EC30AD" w:rsidRDefault="00EC30AD" w:rsidP="00EC30AD">
      <w:pPr>
        <w:keepNext/>
        <w:keepLines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9C5B43"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9C5B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9C5B4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C5B43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</w:t>
      </w:r>
      <w:r w:rsidRPr="009C5B43">
        <w:rPr>
          <w:rFonts w:ascii="Times New Roman" w:hAnsi="Times New Roman" w:cs="Times New Roman"/>
          <w:sz w:val="24"/>
          <w:szCs w:val="24"/>
          <w:lang w:val="en-US"/>
        </w:rPr>
        <w:t>KMnO</w:t>
      </w:r>
      <w:r w:rsidRPr="009C5B43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9C5B43"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en-US"/>
        </w:rPr>
        <w:t>8H</w:t>
      </w:r>
      <w:r w:rsidRPr="009C5B4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C5B4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C5B4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9C5B4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5Na</w:t>
      </w:r>
      <w:r w:rsidRPr="00EC30A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EC30A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2MnSO</w:t>
      </w:r>
      <w:r w:rsidRPr="00EC30A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5S + K</w:t>
      </w:r>
      <w:r w:rsidRPr="00EC30A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EC30A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8H</w:t>
      </w:r>
      <w:r w:rsidRPr="00EC30A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14:paraId="5F863589" w14:textId="77777777" w:rsidR="00EC30AD" w:rsidRPr="006D4EB6" w:rsidRDefault="00EC30AD" w:rsidP="00EC30A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3AC0AC20" w14:textId="77777777" w:rsidR="00EC30AD" w:rsidRPr="006D4EB6" w:rsidRDefault="00EC30AD" w:rsidP="00EC30A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</w:p>
    <w:tbl>
      <w:tblPr>
        <w:tblW w:w="0" w:type="auto"/>
        <w:tblInd w:w="2124" w:type="dxa"/>
        <w:tblLayout w:type="fixed"/>
        <w:tblLook w:val="00A0" w:firstRow="1" w:lastRow="0" w:firstColumn="1" w:lastColumn="0" w:noHBand="0" w:noVBand="0"/>
      </w:tblPr>
      <w:tblGrid>
        <w:gridCol w:w="356"/>
        <w:gridCol w:w="3971"/>
      </w:tblGrid>
      <w:tr w:rsidR="00EC30AD" w:rsidRPr="00EC30AD" w14:paraId="41AF5950" w14:textId="77777777" w:rsidTr="00FD588D">
        <w:trPr>
          <w:trHeight w:val="593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14:paraId="22E08EDA" w14:textId="77777777" w:rsidR="00EC30AD" w:rsidRDefault="00EC30AD" w:rsidP="00FD58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EC30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A34B81D" w14:textId="1BD4F32D" w:rsidR="00EC30AD" w:rsidRPr="00EC30AD" w:rsidRDefault="00EC30AD" w:rsidP="00FD588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971" w:type="dxa"/>
            <w:tcBorders>
              <w:left w:val="single" w:sz="4" w:space="0" w:color="000000"/>
            </w:tcBorders>
          </w:tcPr>
          <w:p w14:paraId="2387F0FA" w14:textId="7DECCE33" w:rsidR="00EC30AD" w:rsidRPr="00EC30AD" w:rsidRDefault="00EC30AD" w:rsidP="00FD58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r w:rsidRPr="00EC30A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7</w:t>
            </w:r>
            <w:r w:rsidRPr="00EC30AD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EC30A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ē </w:t>
            </w:r>
            <w:r w:rsidRPr="00EC30AD">
              <w:rPr>
                <w:rFonts w:ascii="Times New Roman" w:hAnsi="Times New Roman" w:cs="Times New Roman"/>
                <w:sz w:val="24"/>
                <w:szCs w:val="24"/>
              </w:rPr>
              <w:t xml:space="preserve">→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r w:rsidRPr="00EC30A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2</w:t>
            </w:r>
          </w:p>
          <w:p w14:paraId="31346264" w14:textId="207D02AD" w:rsidR="00EC30AD" w:rsidRPr="00EC30AD" w:rsidRDefault="00EC30AD" w:rsidP="00FD588D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EC30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-2</w:t>
            </w:r>
            <w:r w:rsidRPr="00EC30AD">
              <w:rPr>
                <w:rFonts w:ascii="Times New Roman" w:hAnsi="Times New Roman" w:cs="Times New Roman"/>
                <w:sz w:val="24"/>
                <w:szCs w:val="24"/>
              </w:rPr>
              <w:t>− 2</w:t>
            </w:r>
            <w:r w:rsidRPr="00EC30A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ē </w:t>
            </w:r>
            <w:r w:rsidRPr="00EC30AD">
              <w:rPr>
                <w:rFonts w:ascii="Times New Roman" w:hAnsi="Times New Roman" w:cs="Times New Roman"/>
                <w:sz w:val="24"/>
                <w:szCs w:val="24"/>
              </w:rPr>
              <w:t>→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0</w:t>
            </w:r>
          </w:p>
        </w:tc>
      </w:tr>
    </w:tbl>
    <w:p w14:paraId="7F023ABC" w14:textId="77777777" w:rsidR="00EC30AD" w:rsidRPr="00EC30AD" w:rsidRDefault="00EC30AD" w:rsidP="00EC30AD">
      <w:pPr>
        <w:rPr>
          <w:rFonts w:ascii="Times New Roman" w:hAnsi="Times New Roman" w:cs="Times New Roman"/>
          <w:sz w:val="10"/>
          <w:szCs w:val="10"/>
        </w:rPr>
      </w:pPr>
    </w:p>
    <w:p w14:paraId="0C981BEC" w14:textId="4829BA02" w:rsidR="00EC30AD" w:rsidRPr="00EC30AD" w:rsidRDefault="00EC30AD" w:rsidP="00EC30AD">
      <w:pPr>
        <w:rPr>
          <w:rFonts w:ascii="Times New Roman" w:eastAsia="Times New Roman" w:hAnsi="Times New Roman" w:cs="Times New Roman"/>
          <w:sz w:val="4"/>
          <w:szCs w:val="4"/>
          <w:lang w:eastAsia="ru-RU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MnO</w:t>
      </w:r>
      <w:proofErr w:type="spellEnd"/>
      <w:r w:rsidRPr="00EC30A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C30AD">
        <w:rPr>
          <w:rFonts w:ascii="Times New Roman" w:hAnsi="Times New Roman" w:cs="Times New Roman"/>
          <w:sz w:val="24"/>
          <w:szCs w:val="24"/>
        </w:rPr>
        <w:t xml:space="preserve"> является окислителем, </w:t>
      </w:r>
      <w:r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EC30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C30AD">
        <w:rPr>
          <w:rFonts w:ascii="Times New Roman" w:hAnsi="Times New Roman" w:cs="Times New Roman"/>
          <w:sz w:val="24"/>
          <w:szCs w:val="24"/>
        </w:rPr>
        <w:t xml:space="preserve"> является восстановителем</w:t>
      </w:r>
    </w:p>
    <w:p w14:paraId="4273ED79" w14:textId="77777777" w:rsidR="00EC30AD" w:rsidRPr="006D4EB6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2450ABEC" w14:textId="2FF55921" w:rsidR="00EC30AD" w:rsidRPr="00005F68" w:rsidRDefault="00EC30AD" w:rsidP="00EC30AD">
      <w:pPr>
        <w:keepNext/>
        <w:keepLines/>
        <w:rPr>
          <w:rFonts w:ascii="Times New Roman" w:hAnsi="Times New Roman" w:cs="Times New Roman"/>
          <w:sz w:val="24"/>
          <w:szCs w:val="24"/>
          <w:lang w:val="en-US"/>
        </w:rPr>
      </w:pPr>
      <w:r w:rsidRPr="006168AE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32.</w:t>
      </w:r>
      <w:r w:rsidRPr="006168A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</w:t>
      </w:r>
      <w:r w:rsidR="00005F68">
        <w:rPr>
          <w:rFonts w:ascii="Times New Roman" w:hAnsi="Times New Roman" w:cs="Times New Roman"/>
          <w:sz w:val="24"/>
          <w:szCs w:val="24"/>
          <w:lang w:val="en-US"/>
        </w:rPr>
        <w:t>uSO</w:t>
      </w:r>
      <w:r w:rsidR="00005F68" w:rsidRPr="00005F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05F68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005F68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05F68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005F68" w:rsidRPr="00005F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05F68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05F68">
        <w:rPr>
          <w:rFonts w:ascii="Times New Roman" w:hAnsi="Times New Roman" w:cs="Times New Roman"/>
          <w:sz w:val="24"/>
          <w:szCs w:val="24"/>
          <w:lang w:val="en-US"/>
        </w:rPr>
        <w:t>CuO</w:t>
      </w:r>
      <w:proofErr w:type="spellEnd"/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05F68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05F6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05F68" w:rsidRPr="009C5B43">
        <w:rPr>
          <w:rFonts w:ascii="Times New Roman" w:hAnsi="Times New Roman" w:cs="Times New Roman"/>
          <w:sz w:val="24"/>
          <w:szCs w:val="24"/>
          <w:lang w:val="en-US"/>
        </w:rPr>
        <w:sym w:font="Symbol" w:char="F0AE"/>
      </w:r>
      <w:r w:rsidR="00005F68" w:rsidRPr="00005F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005F68">
        <w:rPr>
          <w:rFonts w:ascii="Times New Roman" w:hAnsi="Times New Roman" w:cs="Times New Roman"/>
          <w:sz w:val="24"/>
          <w:szCs w:val="24"/>
          <w:lang w:val="en-US"/>
        </w:rPr>
        <w:t>Cu(</w:t>
      </w:r>
      <w:proofErr w:type="gramEnd"/>
      <w:r w:rsidR="00005F68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="00005F68" w:rsidRPr="00005F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005F6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005F68" w:rsidRPr="00005F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14:paraId="34E40D9D" w14:textId="0E2EA802" w:rsidR="00F2431F" w:rsidRPr="00EC30AD" w:rsidRDefault="00F2431F" w:rsidP="00F2431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C30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) </w:t>
      </w:r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NaOH = </w:t>
      </w:r>
      <w:proofErr w:type="gramStart"/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H)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Na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</w:p>
    <w:p w14:paraId="2BEB0366" w14:textId="03A6B10F" w:rsidR="00F2431F" w:rsidRPr="00F2431F" w:rsidRDefault="00F2431F" w:rsidP="00F2431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) </w:t>
      </w:r>
      <w:proofErr w:type="gramStart"/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H)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283724" w:rsidRPr="00804F61">
        <w:rPr>
          <w:position w:val="-6"/>
        </w:rPr>
        <w:object w:dxaOrig="880" w:dyaOrig="580" w14:anchorId="130CA895">
          <v:shape id="_x0000_i1029" type="#_x0000_t75" style="width:33pt;height:21.75pt" o:ole="">
            <v:imagedata r:id="rId11" o:title=""/>
          </v:shape>
          <o:OLEObject Type="Embed" ProgID="Equation.DSMT4" ShapeID="_x0000_i1029" DrawAspect="Content" ObjectID="_1842085219" r:id="rId12"/>
        </w:objec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+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</w:p>
    <w:p w14:paraId="71EE1ED8" w14:textId="7A16C73F" w:rsidR="00F2431F" w:rsidRPr="00F2431F" w:rsidRDefault="00F2431F" w:rsidP="00F2431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3)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proofErr w:type="spellEnd"/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</w:p>
    <w:p w14:paraId="5722268C" w14:textId="260157B7" w:rsidR="00F2431F" w:rsidRPr="00F2431F" w:rsidRDefault="00F2431F" w:rsidP="00F2431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4) </w:t>
      </w:r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O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 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=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O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="00005F6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NO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</w:p>
    <w:p w14:paraId="45E040B2" w14:textId="77777777" w:rsidR="00EC30AD" w:rsidRPr="00F2431F" w:rsidRDefault="00EC30AD" w:rsidP="00EC30A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</w:p>
    <w:p w14:paraId="471EBCD6" w14:textId="77777777" w:rsidR="00EC30AD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3</w:t>
      </w:r>
      <w:r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характеризуйте свойства серной кислоты. Для этого составьте следующие уравнения реакций:</w:t>
      </w:r>
    </w:p>
    <w:p w14:paraId="013F4539" w14:textId="52DCF964" w:rsidR="00EC30AD" w:rsidRPr="00EC30AD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C30A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)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C = CO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EC30A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</w:p>
    <w:p w14:paraId="734F4943" w14:textId="55A948CD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)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aOH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a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</w:p>
    <w:p w14:paraId="43BA79F7" w14:textId="5F32BB5E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3)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n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nS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</w:p>
    <w:p w14:paraId="63E5CA07" w14:textId="31F6CB5E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4)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4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H</w:t>
      </w:r>
      <w:r w:rsidR="00F2431F" w:rsidRPr="00F2431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</w:p>
    <w:p w14:paraId="01844B75" w14:textId="77777777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4B4F83F8" w14:textId="77777777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4486B156" w14:textId="77777777" w:rsidR="00EC30AD" w:rsidRPr="00F2431F" w:rsidRDefault="00EC30AD" w:rsidP="00EC30A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val="en-US" w:eastAsia="ru-RU"/>
        </w:rPr>
      </w:pPr>
    </w:p>
    <w:p w14:paraId="7E4E194A" w14:textId="77777777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  <w:lang w:val="en-US" w:eastAsia="ru-RU"/>
        </w:rPr>
      </w:pPr>
    </w:p>
    <w:p w14:paraId="152D1F0D" w14:textId="77777777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</w:p>
    <w:p w14:paraId="7F0CF03D" w14:textId="77777777" w:rsidR="00EC30AD" w:rsidRPr="00F2431F" w:rsidRDefault="00EC30AD" w:rsidP="00EC30AD">
      <w:pPr>
        <w:keepNext/>
        <w:spacing w:after="0" w:line="20" w:lineRule="auto"/>
        <w:jc w:val="both"/>
        <w:rPr>
          <w:rFonts w:ascii="Times New Roman" w:eastAsia="Times New Roman" w:hAnsi="Times New Roman" w:cs="Times New Roman"/>
          <w:sz w:val="2"/>
          <w:szCs w:val="24"/>
          <w:lang w:val="en-US"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F2431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instrText xml:space="preserve"> INCLUDETEXT "http://192.168.16.2/docs/2C91957FBBB289D5492669D060F9265A/questions/7768/source665.xml?type=xs3qst&amp;guid=CD4749889DD585B2462680CED22EA9EB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2E694F0B" w14:textId="77777777" w:rsidR="00EC30AD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4</w:t>
      </w:r>
      <w:r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формулу вещества по известным массовым долям элементов:</w:t>
      </w:r>
    </w:p>
    <w:p w14:paraId="190A2EA4" w14:textId="528D980F" w:rsidR="00EC30AD" w:rsidRDefault="00EC30AD" w:rsidP="00EC30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a</w:t>
      </w:r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29,11 %;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>- 30,38</w:t>
      </w:r>
      <w:proofErr w:type="gramStart"/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%;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proofErr w:type="gramEnd"/>
      <w:r w:rsidRPr="00B10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40,5</w:t>
      </w:r>
      <w:r w:rsidR="00B54FE2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14:paraId="36AC14A8" w14:textId="77777777" w:rsidR="00EC30AD" w:rsidRPr="006D4EB6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02A14B06" w14:textId="77777777" w:rsidR="00EC30AD" w:rsidRPr="006D4EB6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00C7DE6E" w14:textId="77777777" w:rsidR="00EC30AD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овите полученное соединение.</w:t>
      </w:r>
    </w:p>
    <w:p w14:paraId="0EACCCC0" w14:textId="77777777" w:rsidR="00EC30AD" w:rsidRPr="006D4EB6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  <w:r>
        <w:rPr>
          <w:rFonts w:ascii="Times New Roman" w:eastAsia="Times New Roman" w:hAnsi="Times New Roman" w:cs="Times New Roman"/>
          <w:sz w:val="2"/>
          <w:szCs w:val="2"/>
          <w:lang w:eastAsia="ru-RU"/>
        </w:rPr>
        <w:t>О</w:t>
      </w:r>
    </w:p>
    <w:p w14:paraId="1637A15C" w14:textId="77777777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18"/>
          <w:szCs w:val="18"/>
          <w:lang w:eastAsia="ru-RU"/>
        </w:rPr>
      </w:pP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Ответ: </w:t>
      </w: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Na</w:t>
      </w: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lang w:eastAsia="ru-RU"/>
        </w:rPr>
        <w:t>2</w:t>
      </w: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S</w:t>
      </w: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lang w:eastAsia="ru-RU"/>
        </w:rPr>
        <w:t>2</w:t>
      </w: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O</w:t>
      </w: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vertAlign w:val="subscript"/>
          <w:lang w:eastAsia="ru-RU"/>
        </w:rPr>
        <w:t>3</w:t>
      </w: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– тиосульфат натрия</w:t>
      </w:r>
    </w:p>
    <w:p w14:paraId="6F36154D" w14:textId="77777777" w:rsidR="00EC30AD" w:rsidRPr="003E4763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08DC16EE" w14:textId="77777777" w:rsidR="00EC30AD" w:rsidRPr="006D4EB6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</w:p>
    <w:p w14:paraId="7E6859FC" w14:textId="77777777" w:rsidR="00EC30AD" w:rsidRPr="006D4EB6" w:rsidRDefault="00EC30AD" w:rsidP="00EC30AD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INCLUDETEXT "http://192.168.16.2/docs/2C91957FBBB289D5492669D060F9265A/questions/6628FCF0A83FBE914CEA477DD08DC5CA/source96.xml?type=xs3qst&amp;guid=6628FCF0A83FBE914CEA477DD08DC5CA" \c XML  \* MERGEFORMAT </w:instrTex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</w:p>
    <w:p w14:paraId="04511B3A" w14:textId="77777777" w:rsidR="00EC30AD" w:rsidRDefault="00EC30AD" w:rsidP="00EC30A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368E2B28" w14:textId="77777777" w:rsidR="00EC30AD" w:rsidRDefault="00EC30AD" w:rsidP="00EC30A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</w:t>
      </w:r>
      <w:r w:rsidRPr="006D4EB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5.</w:t>
      </w:r>
      <w:r w:rsidRPr="006D4E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месь меди и оксида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еди</w:t>
      </w:r>
      <w:r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ой 3,52 г полностью растворили в разбавленном растворе азотной кислоты. В результате образовалось 94 г раствора, в котором массовая доля соли составляет 10%. Найдите объем оксида азота</w:t>
      </w:r>
      <w:r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F968B0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.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), который выделился при растворении смеси. </w:t>
      </w:r>
    </w:p>
    <w:p w14:paraId="071A6205" w14:textId="77777777" w:rsidR="00EC30AD" w:rsidRPr="006D4EB6" w:rsidRDefault="00EC30AD" w:rsidP="00EC30AD">
      <w:pPr>
        <w:keepNext/>
        <w:keepLines/>
        <w:spacing w:after="0" w:line="240" w:lineRule="auto"/>
        <w:jc w:val="both"/>
        <w:rPr>
          <w:rFonts w:ascii="Times New Roman" w:eastAsia="Times New Roman" w:hAnsi="Times New Roman" w:cs="Times New Roman"/>
          <w:b/>
          <w:sz w:val="6"/>
          <w:szCs w:val="24"/>
          <w:lang w:eastAsia="ru-RU"/>
        </w:rPr>
      </w:pPr>
      <w:r w:rsidRPr="006D4EB6">
        <w:rPr>
          <w:rFonts w:ascii="Times New Roman" w:eastAsia="Times New Roman" w:hAnsi="Times New Roman" w:cs="Times New Roman"/>
          <w:sz w:val="2"/>
          <w:szCs w:val="24"/>
          <w:lang w:eastAsia="ru-RU"/>
        </w:rPr>
        <w:fldChar w:fldCharType="end"/>
      </w:r>
    </w:p>
    <w:p w14:paraId="1A2F0E0B" w14:textId="77777777" w:rsidR="00EC30AD" w:rsidRPr="006D4EB6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sz w:val="2"/>
          <w:szCs w:val="2"/>
          <w:lang w:eastAsia="ru-RU"/>
        </w:rPr>
      </w:pPr>
    </w:p>
    <w:p w14:paraId="1A3A86A1" w14:textId="77777777" w:rsidR="00EC30AD" w:rsidRPr="00F2431F" w:rsidRDefault="00EC30AD" w:rsidP="00EC30A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18"/>
          <w:szCs w:val="18"/>
          <w:lang w:eastAsia="ru-RU"/>
        </w:rPr>
      </w:pPr>
      <w:r w:rsidRPr="00F2431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вет: 0,448 л.</w:t>
      </w:r>
    </w:p>
    <w:p w14:paraId="524B7EAB" w14:textId="77777777" w:rsidR="00EC30AD" w:rsidRDefault="00EC30AD" w:rsidP="00EC30A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8731016" w14:textId="0CF5BF8F" w:rsidR="001C450D" w:rsidRPr="00F968B0" w:rsidRDefault="001C450D" w:rsidP="00EC30AD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1C450D" w:rsidRPr="00F968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4710"/>
    <w:rsid w:val="00005F68"/>
    <w:rsid w:val="0004361C"/>
    <w:rsid w:val="00054D7A"/>
    <w:rsid w:val="00063F93"/>
    <w:rsid w:val="000707CD"/>
    <w:rsid w:val="00093CE6"/>
    <w:rsid w:val="000A4B35"/>
    <w:rsid w:val="000C35EB"/>
    <w:rsid w:val="00101ED1"/>
    <w:rsid w:val="00127325"/>
    <w:rsid w:val="0013064D"/>
    <w:rsid w:val="0014094B"/>
    <w:rsid w:val="00153C70"/>
    <w:rsid w:val="00172932"/>
    <w:rsid w:val="00187593"/>
    <w:rsid w:val="001C450D"/>
    <w:rsid w:val="001C5A18"/>
    <w:rsid w:val="001D7654"/>
    <w:rsid w:val="002027CC"/>
    <w:rsid w:val="00206344"/>
    <w:rsid w:val="00211A2F"/>
    <w:rsid w:val="00220E00"/>
    <w:rsid w:val="002562C0"/>
    <w:rsid w:val="0026510D"/>
    <w:rsid w:val="00283724"/>
    <w:rsid w:val="002A437C"/>
    <w:rsid w:val="002B4910"/>
    <w:rsid w:val="002C18DE"/>
    <w:rsid w:val="002D5E86"/>
    <w:rsid w:val="002F1DA0"/>
    <w:rsid w:val="00332BB1"/>
    <w:rsid w:val="00345E07"/>
    <w:rsid w:val="00355F12"/>
    <w:rsid w:val="00357D9B"/>
    <w:rsid w:val="00371EE5"/>
    <w:rsid w:val="003842BE"/>
    <w:rsid w:val="003947D9"/>
    <w:rsid w:val="00396399"/>
    <w:rsid w:val="003E4763"/>
    <w:rsid w:val="0040605C"/>
    <w:rsid w:val="0041578C"/>
    <w:rsid w:val="00447949"/>
    <w:rsid w:val="004612DF"/>
    <w:rsid w:val="004D69A6"/>
    <w:rsid w:val="004E67AC"/>
    <w:rsid w:val="004E739D"/>
    <w:rsid w:val="004F17F0"/>
    <w:rsid w:val="00522057"/>
    <w:rsid w:val="005434C0"/>
    <w:rsid w:val="00591306"/>
    <w:rsid w:val="005C36D6"/>
    <w:rsid w:val="005D3AD0"/>
    <w:rsid w:val="006146B2"/>
    <w:rsid w:val="006154A1"/>
    <w:rsid w:val="006168AE"/>
    <w:rsid w:val="006728F7"/>
    <w:rsid w:val="00687548"/>
    <w:rsid w:val="006A4389"/>
    <w:rsid w:val="006A4947"/>
    <w:rsid w:val="006B0454"/>
    <w:rsid w:val="006B05A1"/>
    <w:rsid w:val="006C60F8"/>
    <w:rsid w:val="006C73F5"/>
    <w:rsid w:val="006D4EB6"/>
    <w:rsid w:val="00724D5E"/>
    <w:rsid w:val="007324FB"/>
    <w:rsid w:val="00786B16"/>
    <w:rsid w:val="007C6A80"/>
    <w:rsid w:val="007D087C"/>
    <w:rsid w:val="007F1128"/>
    <w:rsid w:val="008020A5"/>
    <w:rsid w:val="00816CB7"/>
    <w:rsid w:val="00830B5F"/>
    <w:rsid w:val="00852E44"/>
    <w:rsid w:val="00880FA5"/>
    <w:rsid w:val="00884C4D"/>
    <w:rsid w:val="008A70DD"/>
    <w:rsid w:val="008A75BC"/>
    <w:rsid w:val="008D1ABD"/>
    <w:rsid w:val="00904909"/>
    <w:rsid w:val="00970CE3"/>
    <w:rsid w:val="009A07C2"/>
    <w:rsid w:val="009A17B4"/>
    <w:rsid w:val="009C355D"/>
    <w:rsid w:val="009C4710"/>
    <w:rsid w:val="009C5B43"/>
    <w:rsid w:val="009D3A39"/>
    <w:rsid w:val="009D5F2E"/>
    <w:rsid w:val="009E1E45"/>
    <w:rsid w:val="00A366FE"/>
    <w:rsid w:val="00A528B3"/>
    <w:rsid w:val="00A53539"/>
    <w:rsid w:val="00A57203"/>
    <w:rsid w:val="00A6329B"/>
    <w:rsid w:val="00A93A6B"/>
    <w:rsid w:val="00AB5C75"/>
    <w:rsid w:val="00AC5FD9"/>
    <w:rsid w:val="00AD155D"/>
    <w:rsid w:val="00B0618D"/>
    <w:rsid w:val="00B10491"/>
    <w:rsid w:val="00B1511E"/>
    <w:rsid w:val="00B24C8F"/>
    <w:rsid w:val="00B34C21"/>
    <w:rsid w:val="00B43EE9"/>
    <w:rsid w:val="00B54FE2"/>
    <w:rsid w:val="00B55798"/>
    <w:rsid w:val="00B8086D"/>
    <w:rsid w:val="00B84102"/>
    <w:rsid w:val="00B95DC6"/>
    <w:rsid w:val="00C2431E"/>
    <w:rsid w:val="00C318B2"/>
    <w:rsid w:val="00C32410"/>
    <w:rsid w:val="00C33392"/>
    <w:rsid w:val="00C41BF2"/>
    <w:rsid w:val="00C55AAC"/>
    <w:rsid w:val="00C972EA"/>
    <w:rsid w:val="00CF5277"/>
    <w:rsid w:val="00CF54DF"/>
    <w:rsid w:val="00D306BA"/>
    <w:rsid w:val="00D745B7"/>
    <w:rsid w:val="00D904DC"/>
    <w:rsid w:val="00DA2D3F"/>
    <w:rsid w:val="00DA64CE"/>
    <w:rsid w:val="00DF22AE"/>
    <w:rsid w:val="00DF27C5"/>
    <w:rsid w:val="00E50AB9"/>
    <w:rsid w:val="00EA78B3"/>
    <w:rsid w:val="00EC30AD"/>
    <w:rsid w:val="00EC4AD5"/>
    <w:rsid w:val="00EE3306"/>
    <w:rsid w:val="00F00F5A"/>
    <w:rsid w:val="00F0335C"/>
    <w:rsid w:val="00F2431F"/>
    <w:rsid w:val="00F472C0"/>
    <w:rsid w:val="00F550DA"/>
    <w:rsid w:val="00F61DC8"/>
    <w:rsid w:val="00F64130"/>
    <w:rsid w:val="00F968B0"/>
    <w:rsid w:val="00FB5272"/>
    <w:rsid w:val="00FD588D"/>
    <w:rsid w:val="00FF5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9C2BD2"/>
  <w15:chartTrackingRefBased/>
  <w15:docId w15:val="{C8580EAC-B7C3-4CCD-AFF2-2591D291FF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D1A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QuestionOptionsTable">
    <w:name w:val="Question Options Table"/>
    <w:rsid w:val="00AC5F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AC5F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left w:w="0" w:type="dxa"/>
        <w:right w:w="0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DA2D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DA2D3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44815A-3F13-4E34-9348-7A52D05FBD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2</Pages>
  <Words>5946</Words>
  <Characters>33893</Characters>
  <Application>Microsoft Office Word</Application>
  <DocSecurity>0</DocSecurity>
  <Lines>28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Sviridenkova</dc:creator>
  <cp:keywords/>
  <dc:description/>
  <cp:lastModifiedBy>Свириденкова Наталья Васильевна</cp:lastModifiedBy>
  <cp:revision>3</cp:revision>
  <cp:lastPrinted>2023-05-30T16:46:00Z</cp:lastPrinted>
  <dcterms:created xsi:type="dcterms:W3CDTF">2026-06-04T10:12:00Z</dcterms:created>
  <dcterms:modified xsi:type="dcterms:W3CDTF">2026-06-04T10:34:00Z</dcterms:modified>
</cp:coreProperties>
</file>